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1860" w:rsidRPr="005F7A88" w:rsidRDefault="00AC1860" w:rsidP="00AC1860">
      <w:pPr>
        <w:pStyle w:val="a5"/>
        <w:rPr>
          <w:sz w:val="28"/>
          <w:lang w:val="en-US"/>
        </w:rPr>
      </w:pPr>
      <w:smartTag w:uri="urn:schemas-microsoft-com:office:smarttags" w:element="place">
        <w:smartTag w:uri="urn:schemas-microsoft-com:office:smarttags" w:element="PlaceName">
          <w:r w:rsidRPr="005F7A88">
            <w:rPr>
              <w:sz w:val="28"/>
              <w:lang w:val="en-US"/>
            </w:rPr>
            <w:t>AL-FARABI</w:t>
          </w:r>
        </w:smartTag>
        <w:r w:rsidRPr="005F7A88">
          <w:rPr>
            <w:sz w:val="28"/>
            <w:lang w:val="en-US"/>
          </w:rPr>
          <w:t xml:space="preserve"> </w:t>
        </w:r>
        <w:smartTag w:uri="urn:schemas-microsoft-com:office:smarttags" w:element="PlaceName">
          <w:r w:rsidRPr="005F7A88">
            <w:rPr>
              <w:sz w:val="28"/>
              <w:lang w:val="en-US"/>
            </w:rPr>
            <w:t>KAZAKH</w:t>
          </w:r>
        </w:smartTag>
        <w:r w:rsidRPr="005F7A88">
          <w:rPr>
            <w:sz w:val="28"/>
            <w:lang w:val="en-US"/>
          </w:rPr>
          <w:t xml:space="preserve"> </w:t>
        </w:r>
        <w:smartTag w:uri="urn:schemas-microsoft-com:office:smarttags" w:element="PlaceName">
          <w:r w:rsidRPr="005F7A88">
            <w:rPr>
              <w:sz w:val="28"/>
              <w:lang w:val="en-US"/>
            </w:rPr>
            <w:t>NATIONAL</w:t>
          </w:r>
        </w:smartTag>
        <w:r w:rsidRPr="005F7A88">
          <w:rPr>
            <w:sz w:val="28"/>
            <w:lang w:val="en-US"/>
          </w:rPr>
          <w:t xml:space="preserve"> </w:t>
        </w:r>
        <w:smartTag w:uri="urn:schemas-microsoft-com:office:smarttags" w:element="PlaceType">
          <w:r w:rsidRPr="005F7A88">
            <w:rPr>
              <w:sz w:val="28"/>
              <w:lang w:val="en-US"/>
            </w:rPr>
            <w:t>UNIVERSITY</w:t>
          </w:r>
        </w:smartTag>
      </w:smartTag>
    </w:p>
    <w:p w:rsidR="00AC1860" w:rsidRPr="00ED6A6F" w:rsidRDefault="00AC1860" w:rsidP="00AC1860">
      <w:pPr>
        <w:pStyle w:val="a3"/>
        <w:jc w:val="center"/>
        <w:rPr>
          <w:rFonts w:ascii="Times New Roman" w:hAnsi="Times New Roman"/>
          <w:b/>
          <w:caps/>
          <w:sz w:val="28"/>
          <w:szCs w:val="28"/>
          <w:lang w:val="en-US"/>
        </w:rPr>
      </w:pPr>
      <w:r w:rsidRPr="00ED6A6F">
        <w:rPr>
          <w:rFonts w:ascii="Times New Roman" w:hAnsi="Times New Roman"/>
          <w:b/>
          <w:sz w:val="28"/>
          <w:szCs w:val="28"/>
          <w:lang w:val="en-US"/>
        </w:rPr>
        <w:t xml:space="preserve">Faculty of Mathematics and Mechanics </w:t>
      </w:r>
    </w:p>
    <w:p w:rsidR="00AC1860" w:rsidRPr="003944B8" w:rsidRDefault="00AC1860" w:rsidP="00AC1860">
      <w:pPr>
        <w:pStyle w:val="1"/>
        <w:jc w:val="center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Differential Equations and </w:t>
      </w:r>
      <w:r w:rsidRPr="00ED6A6F">
        <w:rPr>
          <w:rFonts w:ascii="Times New Roman" w:hAnsi="Times New Roman"/>
          <w:sz w:val="26"/>
          <w:szCs w:val="26"/>
          <w:lang w:val="en-US"/>
        </w:rPr>
        <w:t>Control</w:t>
      </w:r>
      <w:r w:rsidRPr="003944B8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D6A6F">
        <w:rPr>
          <w:rFonts w:ascii="Times New Roman" w:hAnsi="Times New Roman"/>
          <w:sz w:val="26"/>
          <w:szCs w:val="26"/>
          <w:lang w:val="en-US"/>
        </w:rPr>
        <w:t>Theory</w:t>
      </w:r>
      <w:r w:rsidRPr="003944B8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D6A6F">
        <w:rPr>
          <w:rFonts w:ascii="Times New Roman" w:hAnsi="Times New Roman"/>
          <w:sz w:val="26"/>
          <w:szCs w:val="26"/>
          <w:lang w:val="en-US"/>
        </w:rPr>
        <w:t>Department</w:t>
      </w:r>
    </w:p>
    <w:p w:rsidR="00AC1860" w:rsidRPr="003944B8" w:rsidRDefault="00AC1860" w:rsidP="00AC1860">
      <w:pPr>
        <w:jc w:val="center"/>
        <w:rPr>
          <w:rFonts w:ascii="Calibri" w:eastAsia="Calibri" w:hAnsi="Calibri" w:cs="Times New Roman"/>
          <w:sz w:val="28"/>
          <w:lang w:val="en-US"/>
        </w:rPr>
      </w:pPr>
    </w:p>
    <w:p w:rsidR="00AC1860" w:rsidRPr="003944B8" w:rsidRDefault="00AC1860" w:rsidP="00AC1860">
      <w:pPr>
        <w:jc w:val="center"/>
        <w:rPr>
          <w:rFonts w:ascii="Calibri" w:eastAsia="Calibri" w:hAnsi="Calibri" w:cs="Times New Roman"/>
          <w:b/>
          <w:sz w:val="28"/>
          <w:lang w:val="en-US"/>
        </w:rPr>
      </w:pPr>
    </w:p>
    <w:p w:rsidR="00AC1860" w:rsidRDefault="00AC1860" w:rsidP="00AC1860">
      <w:pPr>
        <w:jc w:val="center"/>
        <w:rPr>
          <w:rFonts w:ascii="Calibri" w:eastAsia="Calibri" w:hAnsi="Calibri" w:cs="Times New Roman"/>
          <w:b/>
          <w:sz w:val="28"/>
          <w:lang w:val="en-US"/>
        </w:rPr>
      </w:pPr>
      <w:r>
        <w:rPr>
          <w:rFonts w:ascii="Calibri" w:eastAsia="Calibri" w:hAnsi="Calibri" w:cs="Times New Roman"/>
          <w:b/>
          <w:sz w:val="28"/>
          <w:lang w:val="en-US"/>
        </w:rPr>
        <w:t>TASKS AND METHODICAL HELP FOR THE PRACTICAL WORKS</w:t>
      </w:r>
    </w:p>
    <w:p w:rsidR="00AC1860" w:rsidRPr="00AC1860" w:rsidRDefault="00AC1860" w:rsidP="00AC1860">
      <w:pPr>
        <w:jc w:val="center"/>
        <w:rPr>
          <w:rFonts w:ascii="Calibri" w:eastAsia="Calibri" w:hAnsi="Calibri" w:cs="Times New Roman"/>
          <w:b/>
          <w:sz w:val="28"/>
          <w:lang w:val="en-US"/>
        </w:rPr>
      </w:pPr>
    </w:p>
    <w:p w:rsidR="00AC1860" w:rsidRPr="00AC1860" w:rsidRDefault="00AC1860" w:rsidP="00AC1860">
      <w:pPr>
        <w:jc w:val="center"/>
        <w:rPr>
          <w:rFonts w:ascii="Calibri" w:eastAsia="Calibri" w:hAnsi="Calibri" w:cs="Times New Roman"/>
          <w:b/>
          <w:sz w:val="40"/>
          <w:szCs w:val="40"/>
          <w:lang w:val="en-US"/>
        </w:rPr>
      </w:pPr>
    </w:p>
    <w:p w:rsidR="00AC1860" w:rsidRPr="009E7D31" w:rsidRDefault="00AC1860" w:rsidP="00AC1860">
      <w:pPr>
        <w:jc w:val="center"/>
        <w:rPr>
          <w:rFonts w:ascii="Calibri" w:eastAsia="Calibri" w:hAnsi="Calibri" w:cs="Times New Roman"/>
          <w:b/>
          <w:sz w:val="52"/>
          <w:szCs w:val="52"/>
          <w:lang w:val="en-US"/>
        </w:rPr>
      </w:pPr>
      <w:r w:rsidRPr="00606417">
        <w:rPr>
          <w:rFonts w:ascii="Calibri" w:eastAsia="Calibri" w:hAnsi="Calibri" w:cs="Times New Roman"/>
          <w:b/>
          <w:sz w:val="52"/>
          <w:szCs w:val="52"/>
          <w:lang w:val="en-US"/>
        </w:rPr>
        <w:t>Architecture of Mathematics</w:t>
      </w:r>
    </w:p>
    <w:p w:rsidR="00AC1860" w:rsidRPr="005F7A88" w:rsidRDefault="00AC1860" w:rsidP="00AC1860">
      <w:pPr>
        <w:jc w:val="center"/>
        <w:rPr>
          <w:rFonts w:ascii="Calibri" w:eastAsia="Calibri" w:hAnsi="Calibri" w:cs="Times New Roman"/>
          <w:sz w:val="28"/>
          <w:lang w:val="en-US"/>
        </w:rPr>
      </w:pPr>
    </w:p>
    <w:p w:rsidR="00AC1860" w:rsidRPr="005F7A88" w:rsidRDefault="00AC1860" w:rsidP="00AC1860">
      <w:pPr>
        <w:pStyle w:val="21"/>
        <w:spacing w:after="60" w:line="240" w:lineRule="auto"/>
        <w:rPr>
          <w:b/>
          <w:sz w:val="24"/>
          <w:szCs w:val="24"/>
          <w:lang w:val="en-US"/>
        </w:rPr>
      </w:pPr>
    </w:p>
    <w:p w:rsidR="00AC1860" w:rsidRPr="005F7A88" w:rsidRDefault="00AC1860" w:rsidP="00AC1860">
      <w:pPr>
        <w:pStyle w:val="21"/>
        <w:spacing w:after="60" w:line="240" w:lineRule="auto"/>
        <w:rPr>
          <w:b/>
          <w:sz w:val="28"/>
          <w:szCs w:val="28"/>
          <w:lang w:val="en-US"/>
        </w:rPr>
      </w:pPr>
      <w:r w:rsidRPr="005F7A88">
        <w:rPr>
          <w:sz w:val="28"/>
          <w:szCs w:val="28"/>
          <w:lang w:val="en-US"/>
        </w:rPr>
        <w:t>Lecturer:</w:t>
      </w:r>
      <w:r>
        <w:rPr>
          <w:b/>
          <w:sz w:val="28"/>
          <w:szCs w:val="28"/>
          <w:lang w:val="en-US"/>
        </w:rPr>
        <w:t xml:space="preserve">  </w:t>
      </w:r>
      <w:r w:rsidRPr="005F7A88">
        <w:rPr>
          <w:b/>
          <w:sz w:val="28"/>
          <w:szCs w:val="28"/>
          <w:lang w:val="en-US"/>
        </w:rPr>
        <w:t xml:space="preserve">Prof. Dr. Simon </w:t>
      </w:r>
      <w:proofErr w:type="spellStart"/>
      <w:r w:rsidRPr="005F7A88">
        <w:rPr>
          <w:b/>
          <w:sz w:val="28"/>
          <w:szCs w:val="28"/>
          <w:lang w:val="en-US"/>
        </w:rPr>
        <w:t>Ya</w:t>
      </w:r>
      <w:proofErr w:type="spellEnd"/>
      <w:r w:rsidRPr="005F7A88">
        <w:rPr>
          <w:b/>
          <w:sz w:val="28"/>
          <w:szCs w:val="28"/>
          <w:lang w:val="en-US"/>
        </w:rPr>
        <w:t>.</w:t>
      </w:r>
      <w:r>
        <w:rPr>
          <w:b/>
          <w:sz w:val="28"/>
          <w:szCs w:val="28"/>
          <w:lang w:val="en-US"/>
        </w:rPr>
        <w:t xml:space="preserve"> </w:t>
      </w:r>
      <w:r w:rsidRPr="005F7A88">
        <w:rPr>
          <w:b/>
          <w:sz w:val="28"/>
          <w:szCs w:val="28"/>
          <w:lang w:val="en-US"/>
        </w:rPr>
        <w:t xml:space="preserve">Serovajsky </w:t>
      </w:r>
    </w:p>
    <w:p w:rsidR="00AC1860" w:rsidRPr="001D58D6" w:rsidRDefault="00AC1860" w:rsidP="00AC1860">
      <w:pPr>
        <w:pStyle w:val="21"/>
        <w:spacing w:after="60" w:line="240" w:lineRule="auto"/>
        <w:rPr>
          <w:sz w:val="28"/>
          <w:szCs w:val="28"/>
          <w:lang w:val="en-US"/>
        </w:rPr>
      </w:pPr>
    </w:p>
    <w:p w:rsidR="00AC1860" w:rsidRPr="001D58D6" w:rsidRDefault="00AC1860" w:rsidP="00AC1860">
      <w:pPr>
        <w:pStyle w:val="21"/>
        <w:spacing w:after="60" w:line="240" w:lineRule="auto"/>
        <w:rPr>
          <w:sz w:val="28"/>
          <w:szCs w:val="28"/>
          <w:lang w:val="en-US"/>
        </w:rPr>
      </w:pPr>
    </w:p>
    <w:p w:rsidR="00AC1860" w:rsidRPr="001D58D6" w:rsidRDefault="00AC1860" w:rsidP="00AC1860">
      <w:pPr>
        <w:pStyle w:val="21"/>
        <w:spacing w:after="60" w:line="240" w:lineRule="auto"/>
        <w:rPr>
          <w:sz w:val="28"/>
          <w:szCs w:val="28"/>
          <w:lang w:val="en-US"/>
        </w:rPr>
      </w:pPr>
    </w:p>
    <w:p w:rsidR="00AC1860" w:rsidRPr="001D58D6" w:rsidRDefault="00AC1860" w:rsidP="00AC1860">
      <w:pPr>
        <w:pStyle w:val="21"/>
        <w:spacing w:after="60" w:line="240" w:lineRule="auto"/>
        <w:rPr>
          <w:sz w:val="28"/>
          <w:szCs w:val="28"/>
          <w:lang w:val="en-US"/>
        </w:rPr>
      </w:pPr>
    </w:p>
    <w:p w:rsidR="00AC1860" w:rsidRPr="001D58D6" w:rsidRDefault="00AC1860" w:rsidP="00AC1860">
      <w:pPr>
        <w:pStyle w:val="21"/>
        <w:spacing w:after="60" w:line="240" w:lineRule="auto"/>
        <w:rPr>
          <w:sz w:val="28"/>
          <w:szCs w:val="28"/>
          <w:lang w:val="en-US"/>
        </w:rPr>
      </w:pPr>
    </w:p>
    <w:p w:rsidR="00AC1860" w:rsidRPr="001D58D6" w:rsidRDefault="00AC1860" w:rsidP="00AC1860">
      <w:pPr>
        <w:pStyle w:val="21"/>
        <w:spacing w:after="60" w:line="240" w:lineRule="auto"/>
        <w:rPr>
          <w:sz w:val="28"/>
          <w:szCs w:val="28"/>
          <w:lang w:val="en-US"/>
        </w:rPr>
      </w:pPr>
    </w:p>
    <w:p w:rsidR="00AC1860" w:rsidRPr="001D58D6" w:rsidRDefault="00AC1860" w:rsidP="00AC1860">
      <w:pPr>
        <w:pStyle w:val="21"/>
        <w:spacing w:after="60" w:line="240" w:lineRule="auto"/>
        <w:rPr>
          <w:sz w:val="28"/>
          <w:szCs w:val="28"/>
          <w:lang w:val="en-US"/>
        </w:rPr>
      </w:pPr>
    </w:p>
    <w:p w:rsidR="00AC1860" w:rsidRPr="001D58D6" w:rsidRDefault="00AC1860" w:rsidP="00AC1860">
      <w:pPr>
        <w:pStyle w:val="21"/>
        <w:spacing w:after="60" w:line="240" w:lineRule="auto"/>
        <w:rPr>
          <w:sz w:val="28"/>
          <w:szCs w:val="28"/>
          <w:lang w:val="en-US"/>
        </w:rPr>
      </w:pPr>
    </w:p>
    <w:p w:rsidR="00AC1860" w:rsidRPr="001D58D6" w:rsidRDefault="00AC1860" w:rsidP="00AC1860">
      <w:pPr>
        <w:pStyle w:val="21"/>
        <w:spacing w:after="60" w:line="240" w:lineRule="auto"/>
        <w:rPr>
          <w:sz w:val="28"/>
          <w:szCs w:val="28"/>
          <w:lang w:val="en-US"/>
        </w:rPr>
      </w:pPr>
    </w:p>
    <w:p w:rsidR="00AC1860" w:rsidRPr="001D58D6" w:rsidRDefault="00AC1860" w:rsidP="00AC1860">
      <w:pPr>
        <w:pStyle w:val="21"/>
        <w:spacing w:after="60" w:line="240" w:lineRule="auto"/>
        <w:rPr>
          <w:sz w:val="28"/>
          <w:szCs w:val="28"/>
          <w:lang w:val="en-US"/>
        </w:rPr>
      </w:pPr>
    </w:p>
    <w:p w:rsidR="00AC1860" w:rsidRPr="001D58D6" w:rsidRDefault="00AC1860" w:rsidP="00AC1860">
      <w:pPr>
        <w:pStyle w:val="21"/>
        <w:spacing w:after="60" w:line="240" w:lineRule="auto"/>
        <w:rPr>
          <w:sz w:val="28"/>
          <w:szCs w:val="28"/>
          <w:lang w:val="en-US"/>
        </w:rPr>
      </w:pPr>
    </w:p>
    <w:p w:rsidR="00AC1860" w:rsidRPr="005F7A88" w:rsidRDefault="00AC1860" w:rsidP="00AC1860">
      <w:pPr>
        <w:pStyle w:val="21"/>
        <w:spacing w:after="60" w:line="240" w:lineRule="auto"/>
        <w:rPr>
          <w:sz w:val="24"/>
          <w:szCs w:val="24"/>
          <w:lang w:val="en-US"/>
        </w:rPr>
      </w:pPr>
    </w:p>
    <w:p w:rsidR="00AC1860" w:rsidRPr="005F7A88" w:rsidRDefault="00AC1860" w:rsidP="00AC1860">
      <w:pPr>
        <w:pStyle w:val="21"/>
        <w:spacing w:after="60" w:line="240" w:lineRule="auto"/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Almaty</w:t>
      </w:r>
      <w:r w:rsidRPr="005F7A88">
        <w:rPr>
          <w:b/>
          <w:sz w:val="24"/>
          <w:szCs w:val="24"/>
          <w:lang w:val="en-US"/>
        </w:rPr>
        <w:t xml:space="preserve">, </w:t>
      </w:r>
      <w:r>
        <w:rPr>
          <w:b/>
          <w:sz w:val="24"/>
          <w:szCs w:val="24"/>
          <w:lang w:val="en-US"/>
        </w:rPr>
        <w:t>2011</w:t>
      </w:r>
    </w:p>
    <w:p w:rsidR="00AC1860" w:rsidRPr="001D58D6" w:rsidRDefault="00AC1860">
      <w:pPr>
        <w:rPr>
          <w:lang w:val="en-US"/>
        </w:rPr>
      </w:pPr>
      <w:r w:rsidRPr="001D58D6">
        <w:rPr>
          <w:lang w:val="en-US"/>
        </w:rPr>
        <w:br w:type="page"/>
      </w:r>
    </w:p>
    <w:p w:rsidR="00783B9A" w:rsidRDefault="00AC1860" w:rsidP="00AC1860">
      <w:pPr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  <w:proofErr w:type="gramStart"/>
      <w:r w:rsidRPr="00AC1860">
        <w:rPr>
          <w:rFonts w:ascii="Times New Roman" w:eastAsia="Calibri" w:hAnsi="Times New Roman" w:cs="Times New Roman"/>
          <w:b/>
          <w:sz w:val="30"/>
          <w:szCs w:val="30"/>
          <w:lang w:val="en-US"/>
        </w:rPr>
        <w:lastRenderedPageBreak/>
        <w:t>Module</w:t>
      </w:r>
      <w:r>
        <w:rPr>
          <w:rFonts w:ascii="Times New Roman" w:hAnsi="Times New Roman" w:cs="Times New Roman"/>
          <w:b/>
          <w:sz w:val="30"/>
          <w:szCs w:val="30"/>
          <w:lang w:val="en-US"/>
        </w:rPr>
        <w:t xml:space="preserve"> </w:t>
      </w:r>
      <w:r w:rsidRPr="00AC1860">
        <w:rPr>
          <w:rFonts w:ascii="Times New Roman" w:eastAsia="Calibri" w:hAnsi="Times New Roman" w:cs="Times New Roman"/>
          <w:b/>
          <w:sz w:val="30"/>
          <w:szCs w:val="30"/>
          <w:lang w:val="en-US"/>
        </w:rPr>
        <w:t>2.</w:t>
      </w:r>
      <w:proofErr w:type="gramEnd"/>
      <w:r w:rsidRPr="00AC1860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 </w:t>
      </w:r>
      <w:r w:rsidR="00783B9A">
        <w:rPr>
          <w:rFonts w:ascii="Times New Roman" w:hAnsi="Times New Roman" w:cs="Times New Roman"/>
          <w:b/>
          <w:sz w:val="30"/>
          <w:szCs w:val="30"/>
          <w:lang w:val="en-US"/>
        </w:rPr>
        <w:t>Sets</w:t>
      </w:r>
    </w:p>
    <w:p w:rsidR="00AC1860" w:rsidRDefault="00AC1860" w:rsidP="00AC1860">
      <w:pPr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  <w:r w:rsidRPr="00AC1860">
        <w:rPr>
          <w:rFonts w:ascii="Times New Roman" w:eastAsia="Calibri" w:hAnsi="Times New Roman" w:cs="Times New Roman"/>
          <w:b/>
          <w:sz w:val="30"/>
          <w:szCs w:val="30"/>
          <w:lang w:val="en-US"/>
        </w:rPr>
        <w:t>Examples of relations and operators</w:t>
      </w:r>
    </w:p>
    <w:p w:rsidR="00AC1860" w:rsidRDefault="00AC1860" w:rsidP="00AC1860">
      <w:pPr>
        <w:jc w:val="center"/>
        <w:rPr>
          <w:rFonts w:ascii="Times New Roman" w:hAnsi="Times New Roman" w:cs="Times New Roman"/>
          <w:sz w:val="30"/>
          <w:szCs w:val="30"/>
          <w:lang w:val="en-US"/>
        </w:rPr>
      </w:pPr>
      <w:r w:rsidRPr="00AC1860">
        <w:rPr>
          <w:rFonts w:ascii="Times New Roman" w:hAnsi="Times New Roman" w:cs="Times New Roman"/>
          <w:sz w:val="30"/>
          <w:szCs w:val="30"/>
          <w:lang w:val="en-US"/>
        </w:rPr>
        <w:t>Week 3</w:t>
      </w: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t>Examination 1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Give examples of notions if it exists: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1. Reflexive symmetric, but no transitive relation.</w:t>
      </w:r>
    </w:p>
    <w:p w:rsidR="00AC1860" w:rsidRPr="00AC1860" w:rsidRDefault="00AC1860" w:rsidP="00AC1860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 xml:space="preserve">2. Surjection from the set of squares to the set of segments.  </w:t>
      </w:r>
    </w:p>
    <w:p w:rsidR="00AC1860" w:rsidRPr="00AC1860" w:rsidRDefault="00AC1860" w:rsidP="00AC1860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t>Examination 2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Give examples of notions if it exists: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 xml:space="preserve">1. Operator, which is not surjection and injection </w:t>
      </w:r>
      <w:r w:rsidRPr="00AC1860">
        <w:rPr>
          <w:sz w:val="24"/>
          <w:szCs w:val="24"/>
        </w:rPr>
        <w:t>ей</w:t>
      </w:r>
      <w:r w:rsidRPr="00AC1860">
        <w:rPr>
          <w:sz w:val="24"/>
          <w:szCs w:val="24"/>
          <w:lang w:val="en-US"/>
        </w:rPr>
        <w:t>.</w:t>
      </w:r>
    </w:p>
    <w:p w:rsidR="00AC1860" w:rsidRPr="00AC1860" w:rsidRDefault="00AC1860" w:rsidP="00AC1860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2. Reflexive no symmetric relation of ellipses.</w:t>
      </w: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t>Examination 3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Give examples of notions if it exists: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1. Transitive relation of triangle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2. Surjection from the set of squares to the set of positive number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t>Examination 4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Give examples of notions if it exists: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1. Symmetric no transitive relation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2. Equivalence of two subsets of set of complex number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t>Examination 5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Give examples of notions if it exists: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1. Bijection between sets of people and real number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2. Reflexive transitive, but no symmetric relation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t>Examination 6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Give examples of notions if it exists: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1. Injection from the set of triangles to the set of parallelogram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lastRenderedPageBreak/>
        <w:t>2. Correspondence between sets of real numbers and line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t>Examination 7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Give examples of notions if it exists: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1. Transitive no symmetric relation of complex number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2. Bijection between subset of sets of real numbers and dogs.</w:t>
      </w: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t>Examination 8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 xml:space="preserve">Give examples of notions if it exists: 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 xml:space="preserve">1. Reflexive transitive relation of squares. 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2. Injection from the set of real numbers to the set of segment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t>Examination 9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Give examples of notions if it exists: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1. Surjection between the sets of triangles and negative number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2. Reflexive transitive relation of segment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t>Examination 10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Give examples of notions if it exists: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 xml:space="preserve">1. Reflexive symmetric, but no transitive relation between people. 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2. Injection from the set of sides of a trapezium to the set of its vertexe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t>Examination 11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Give examples of notions if it exists: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1. Relation between people, which is not reflexive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2. Bijection between sets of real and rational number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t>Examination 12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Give examples of notions if it exists: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1. Reflexive symmetric relation of line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2. Surjection from the set of numbers to the set of ball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lastRenderedPageBreak/>
        <w:t>Examination 13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Give examples of notions if it exists: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1. Reflexive no symmetric relation of parabola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2. Bijection between sets of sides of a square and cube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</w:p>
    <w:p w:rsidR="00AC1860" w:rsidRPr="00AC1860" w:rsidRDefault="00AC1860" w:rsidP="00AC1860">
      <w:pPr>
        <w:spacing w:after="100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t>Examination 14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Give examples of notions if it exists: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1. Injection from the set of vertexes of cube to the set of natural number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2. Transitive no symmetric relation of squares.</w:t>
      </w: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t>Examination 15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Give examples of notions if it exists: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 xml:space="preserve">1. Injection from the set of </w:t>
      </w:r>
      <w:r w:rsidRPr="00AC1860">
        <w:rPr>
          <w:sz w:val="24"/>
          <w:szCs w:val="24"/>
        </w:rPr>
        <w:t>натуральных</w:t>
      </w:r>
      <w:r w:rsidRPr="00AC1860">
        <w:rPr>
          <w:sz w:val="24"/>
          <w:szCs w:val="24"/>
          <w:lang w:val="en-US"/>
        </w:rPr>
        <w:t xml:space="preserve"> numbers to the set of </w:t>
      </w:r>
      <w:r w:rsidRPr="00AC1860">
        <w:rPr>
          <w:sz w:val="24"/>
          <w:szCs w:val="24"/>
        </w:rPr>
        <w:t>вершин</w:t>
      </w:r>
      <w:r w:rsidRPr="00AC1860">
        <w:rPr>
          <w:sz w:val="24"/>
          <w:szCs w:val="24"/>
          <w:lang w:val="en-US"/>
        </w:rPr>
        <w:t xml:space="preserve"> </w:t>
      </w:r>
      <w:r w:rsidRPr="00AC1860">
        <w:rPr>
          <w:sz w:val="24"/>
          <w:szCs w:val="24"/>
        </w:rPr>
        <w:t>куба</w:t>
      </w:r>
      <w:r w:rsidRPr="00AC1860">
        <w:rPr>
          <w:sz w:val="24"/>
          <w:szCs w:val="24"/>
          <w:lang w:val="en-US"/>
        </w:rPr>
        <w:t>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2. Correspondence between sets of sides and vertexes of a rectangle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t>Examination 16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Give examples of notions if it exists: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1. Symmetric no reflexive relation of curve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2. Injection from the set of natural numbers to the set of real number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t>Examination 17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Give examples of notions if it exists: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 xml:space="preserve">1.  Transitive no reflexive relation </w:t>
      </w:r>
      <w:r w:rsidRPr="00AC1860">
        <w:rPr>
          <w:sz w:val="24"/>
          <w:szCs w:val="24"/>
        </w:rPr>
        <w:t>людей</w:t>
      </w:r>
      <w:r w:rsidRPr="00AC1860">
        <w:rPr>
          <w:sz w:val="24"/>
          <w:szCs w:val="24"/>
          <w:lang w:val="en-US"/>
        </w:rPr>
        <w:t>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2. Surjection from the set of natural numbers to the set of real numbers.</w:t>
      </w:r>
    </w:p>
    <w:p w:rsidR="00AC1860" w:rsidRPr="00AC1860" w:rsidRDefault="00AC1860" w:rsidP="00AC1860">
      <w:pPr>
        <w:rPr>
          <w:sz w:val="24"/>
          <w:szCs w:val="24"/>
          <w:lang w:val="en-US"/>
        </w:rPr>
      </w:pPr>
    </w:p>
    <w:p w:rsidR="00AC1860" w:rsidRPr="00AC1860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AC1860">
        <w:rPr>
          <w:b/>
          <w:sz w:val="24"/>
          <w:szCs w:val="24"/>
          <w:lang w:val="en-US"/>
        </w:rPr>
        <w:t>Examination 18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Give examples of notions if it exists:</w:t>
      </w:r>
    </w:p>
    <w:p w:rsidR="00AC1860" w:rsidRPr="00AC1860" w:rsidRDefault="00AC1860" w:rsidP="00AC1860">
      <w:pPr>
        <w:spacing w:after="100"/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1. Reflexive symmetric relation of triangles.</w:t>
      </w:r>
    </w:p>
    <w:p w:rsidR="00AC1860" w:rsidRDefault="00AC1860" w:rsidP="00AC1860">
      <w:pPr>
        <w:rPr>
          <w:sz w:val="24"/>
          <w:szCs w:val="24"/>
          <w:lang w:val="en-US"/>
        </w:rPr>
      </w:pPr>
      <w:r w:rsidRPr="00AC1860">
        <w:rPr>
          <w:sz w:val="24"/>
          <w:szCs w:val="24"/>
          <w:lang w:val="en-US"/>
        </w:rPr>
        <w:t>2. Bijection between sets of rational and real numbers.</w:t>
      </w:r>
    </w:p>
    <w:p w:rsidR="00AC1860" w:rsidRDefault="00AC1860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 w:type="page"/>
      </w:r>
    </w:p>
    <w:p w:rsidR="00783B9A" w:rsidRDefault="00AC1860" w:rsidP="00AC1860">
      <w:pPr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  <w:proofErr w:type="gramStart"/>
      <w:r w:rsidRPr="00AC1860">
        <w:rPr>
          <w:rFonts w:ascii="Times New Roman" w:hAnsi="Times New Roman" w:cs="Times New Roman"/>
          <w:b/>
          <w:sz w:val="30"/>
          <w:szCs w:val="30"/>
          <w:lang w:val="en-US"/>
        </w:rPr>
        <w:lastRenderedPageBreak/>
        <w:t>Module 3.</w:t>
      </w:r>
      <w:proofErr w:type="gramEnd"/>
      <w:r w:rsidRPr="00AC1860">
        <w:rPr>
          <w:rFonts w:ascii="Times New Roman" w:hAnsi="Times New Roman" w:cs="Times New Roman"/>
          <w:b/>
          <w:sz w:val="30"/>
          <w:szCs w:val="30"/>
          <w:lang w:val="en-US"/>
        </w:rPr>
        <w:t xml:space="preserve"> </w:t>
      </w:r>
      <w:r w:rsidR="00783B9A">
        <w:rPr>
          <w:rFonts w:ascii="Times New Roman" w:hAnsi="Times New Roman" w:cs="Times New Roman"/>
          <w:b/>
          <w:sz w:val="30"/>
          <w:szCs w:val="30"/>
          <w:lang w:val="en-US"/>
        </w:rPr>
        <w:t>Numbers</w:t>
      </w:r>
    </w:p>
    <w:p w:rsidR="00AC1860" w:rsidRDefault="00AC1860" w:rsidP="00AC1860">
      <w:pPr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  <w:proofErr w:type="gramStart"/>
      <w:r w:rsidRPr="00AC1860">
        <w:rPr>
          <w:rFonts w:ascii="Times New Roman" w:eastAsia="Calibri" w:hAnsi="Times New Roman" w:cs="Times New Roman"/>
          <w:b/>
          <w:sz w:val="30"/>
          <w:szCs w:val="30"/>
          <w:lang w:val="en-US"/>
        </w:rPr>
        <w:t>Operators on sets of numbers.</w:t>
      </w:r>
      <w:proofErr w:type="gramEnd"/>
      <w:r w:rsidRPr="00AC1860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 </w:t>
      </w:r>
      <w:proofErr w:type="gramStart"/>
      <w:r w:rsidRPr="00AC1860">
        <w:rPr>
          <w:rFonts w:ascii="Times New Roman" w:eastAsia="Calibri" w:hAnsi="Times New Roman" w:cs="Times New Roman"/>
          <w:b/>
          <w:sz w:val="30"/>
          <w:szCs w:val="30"/>
          <w:lang w:val="en-US"/>
        </w:rPr>
        <w:t>Operations on sets of numbers</w:t>
      </w:r>
      <w:r>
        <w:rPr>
          <w:rFonts w:ascii="Times New Roman" w:hAnsi="Times New Roman" w:cs="Times New Roman"/>
          <w:b/>
          <w:sz w:val="30"/>
          <w:szCs w:val="30"/>
          <w:lang w:val="en-US"/>
        </w:rPr>
        <w:t>.</w:t>
      </w:r>
      <w:proofErr w:type="gramEnd"/>
    </w:p>
    <w:p w:rsidR="00AC1860" w:rsidRDefault="00AC1860" w:rsidP="00AC1860">
      <w:pPr>
        <w:jc w:val="center"/>
        <w:rPr>
          <w:rFonts w:ascii="Times New Roman" w:hAnsi="Times New Roman" w:cs="Times New Roman"/>
          <w:sz w:val="30"/>
          <w:szCs w:val="30"/>
          <w:lang w:val="en-US"/>
        </w:rPr>
      </w:pPr>
      <w:r>
        <w:rPr>
          <w:rFonts w:ascii="Times New Roman" w:hAnsi="Times New Roman" w:cs="Times New Roman"/>
          <w:sz w:val="30"/>
          <w:szCs w:val="30"/>
          <w:lang w:val="en-US"/>
        </w:rPr>
        <w:t>Week 5</w:t>
      </w: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t>Examination 1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injection </w:t>
      </w:r>
      <w:proofErr w:type="gramEnd"/>
      <w:r w:rsidRPr="00783B9A">
        <w:rPr>
          <w:position w:val="-8"/>
          <w:sz w:val="24"/>
          <w:szCs w:val="24"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2.75pt" o:ole="">
            <v:imagedata r:id="rId5" o:title=""/>
          </v:shape>
          <o:OLEObject Type="Embed" ProgID="Equation.DSMT4" ShapeID="_x0000_i1025" DrawAspect="Content" ObjectID="_1378653378" r:id="rId6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commutativity</w:t>
      </w:r>
      <w:proofErr w:type="spellEnd"/>
      <w:r w:rsidRPr="00783B9A">
        <w:rPr>
          <w:sz w:val="24"/>
          <w:szCs w:val="24"/>
          <w:lang w:val="en-US"/>
        </w:rPr>
        <w:t xml:space="preserve"> of the multiplication on the set Z, if this property is true on the set N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t>Examination 2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surjection </w:t>
      </w:r>
      <w:proofErr w:type="gramEnd"/>
      <w:r w:rsidRPr="00783B9A">
        <w:rPr>
          <w:position w:val="-6"/>
          <w:sz w:val="24"/>
          <w:szCs w:val="24"/>
        </w:rPr>
        <w:object w:dxaOrig="660" w:dyaOrig="240">
          <v:shape id="_x0000_i1026" type="#_x0000_t75" style="width:33pt;height:12pt" o:ole="">
            <v:imagedata r:id="rId7" o:title=""/>
          </v:shape>
          <o:OLEObject Type="Embed" ProgID="Equation.DSMT4" ShapeID="_x0000_i1026" DrawAspect="Content" ObjectID="_1378653379" r:id="rId8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associativity</w:t>
      </w:r>
      <w:proofErr w:type="spellEnd"/>
      <w:r w:rsidRPr="00783B9A">
        <w:rPr>
          <w:sz w:val="24"/>
          <w:szCs w:val="24"/>
          <w:lang w:val="en-US"/>
        </w:rPr>
        <w:t xml:space="preserve"> of the addition on the set Z, if this property is true on the set N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t>Examination 3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surjection </w:t>
      </w:r>
      <w:proofErr w:type="gramEnd"/>
      <w:r w:rsidRPr="00783B9A">
        <w:rPr>
          <w:position w:val="-6"/>
          <w:sz w:val="24"/>
          <w:szCs w:val="24"/>
        </w:rPr>
        <w:object w:dxaOrig="680" w:dyaOrig="240">
          <v:shape id="_x0000_i1027" type="#_x0000_t75" style="width:33.75pt;height:12pt" o:ole="">
            <v:imagedata r:id="rId9" o:title=""/>
          </v:shape>
          <o:OLEObject Type="Embed" ProgID="Equation.DSMT4" ShapeID="_x0000_i1027" DrawAspect="Content" ObjectID="_1378653380" r:id="rId10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commutativity</w:t>
      </w:r>
      <w:proofErr w:type="spellEnd"/>
      <w:r w:rsidRPr="00783B9A">
        <w:rPr>
          <w:sz w:val="24"/>
          <w:szCs w:val="24"/>
          <w:lang w:val="en-US"/>
        </w:rPr>
        <w:t xml:space="preserve"> of the addition on the set Q, if this property is true on the set Z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t>Examination 4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injection </w:t>
      </w:r>
      <w:proofErr w:type="gramEnd"/>
      <w:r w:rsidRPr="00783B9A">
        <w:rPr>
          <w:position w:val="-8"/>
          <w:sz w:val="24"/>
          <w:szCs w:val="24"/>
        </w:rPr>
        <w:object w:dxaOrig="639" w:dyaOrig="260">
          <v:shape id="_x0000_i1028" type="#_x0000_t75" style="width:32.25pt;height:12.75pt" o:ole="">
            <v:imagedata r:id="rId11" o:title=""/>
          </v:shape>
          <o:OLEObject Type="Embed" ProgID="Equation.DSMT4" ShapeID="_x0000_i1028" DrawAspect="Content" ObjectID="_1378653381" r:id="rId12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associativity</w:t>
      </w:r>
      <w:proofErr w:type="spellEnd"/>
      <w:r w:rsidRPr="00783B9A">
        <w:rPr>
          <w:sz w:val="24"/>
          <w:szCs w:val="24"/>
          <w:lang w:val="en-US"/>
        </w:rPr>
        <w:t xml:space="preserve"> of the multiplication on the set Q, if this property is true on the set Z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t>Examination 5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surjection </w:t>
      </w:r>
      <w:proofErr w:type="gramEnd"/>
      <w:r w:rsidRPr="00783B9A">
        <w:rPr>
          <w:position w:val="-6"/>
          <w:sz w:val="24"/>
          <w:szCs w:val="24"/>
        </w:rPr>
        <w:object w:dxaOrig="680" w:dyaOrig="240">
          <v:shape id="_x0000_i1029" type="#_x0000_t75" style="width:33.75pt;height:12pt" o:ole="">
            <v:imagedata r:id="rId13" o:title=""/>
          </v:shape>
          <o:OLEObject Type="Embed" ProgID="Equation.DSMT4" ShapeID="_x0000_i1029" DrawAspect="Content" ObjectID="_1378653382" r:id="rId14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783B9A" w:rsidRDefault="00AC1860" w:rsidP="00AC1860">
      <w:pPr>
        <w:spacing w:before="100" w:after="60"/>
        <w:rPr>
          <w:b/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commutativity</w:t>
      </w:r>
      <w:proofErr w:type="spellEnd"/>
      <w:r w:rsidRPr="00783B9A">
        <w:rPr>
          <w:sz w:val="24"/>
          <w:szCs w:val="24"/>
          <w:lang w:val="en-US"/>
        </w:rPr>
        <w:t xml:space="preserve"> of the addition on the set R, if this property is true on the set Q.</w:t>
      </w:r>
      <w:r w:rsidRPr="00783B9A">
        <w:rPr>
          <w:b/>
          <w:sz w:val="24"/>
          <w:szCs w:val="24"/>
          <w:lang w:val="en-US"/>
        </w:rPr>
        <w:t xml:space="preserve"> </w:t>
      </w: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t>Examination 6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surjection </w:t>
      </w:r>
      <w:proofErr w:type="gramEnd"/>
      <w:r w:rsidRPr="00783B9A">
        <w:rPr>
          <w:position w:val="-6"/>
          <w:sz w:val="24"/>
          <w:szCs w:val="24"/>
        </w:rPr>
        <w:object w:dxaOrig="680" w:dyaOrig="240">
          <v:shape id="_x0000_i1030" type="#_x0000_t75" style="width:33.75pt;height:12pt" o:ole="">
            <v:imagedata r:id="rId15" o:title=""/>
          </v:shape>
          <o:OLEObject Type="Embed" ProgID="Equation.DSMT4" ShapeID="_x0000_i1030" DrawAspect="Content" ObjectID="_1378653383" r:id="rId16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commutativity</w:t>
      </w:r>
      <w:proofErr w:type="spellEnd"/>
      <w:r w:rsidRPr="00783B9A">
        <w:rPr>
          <w:sz w:val="24"/>
          <w:szCs w:val="24"/>
          <w:lang w:val="en-US"/>
        </w:rPr>
        <w:t xml:space="preserve"> of the multiplication on the set Z, if this property is true on the set N.</w:t>
      </w: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t>Examination 7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surjection </w:t>
      </w:r>
      <w:proofErr w:type="gramEnd"/>
      <w:r w:rsidRPr="00783B9A">
        <w:rPr>
          <w:position w:val="-8"/>
          <w:sz w:val="24"/>
          <w:szCs w:val="24"/>
        </w:rPr>
        <w:object w:dxaOrig="680" w:dyaOrig="260">
          <v:shape id="_x0000_i1031" type="#_x0000_t75" style="width:33.75pt;height:12.75pt" o:ole="">
            <v:imagedata r:id="rId5" o:title=""/>
          </v:shape>
          <o:OLEObject Type="Embed" ProgID="Equation.DSMT4" ShapeID="_x0000_i1031" DrawAspect="Content" ObjectID="_1378653384" r:id="rId17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lastRenderedPageBreak/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associativity</w:t>
      </w:r>
      <w:proofErr w:type="spellEnd"/>
      <w:r w:rsidRPr="00783B9A">
        <w:rPr>
          <w:sz w:val="24"/>
          <w:szCs w:val="24"/>
          <w:lang w:val="en-US"/>
        </w:rPr>
        <w:t xml:space="preserve"> addition on the set Z, if this property is true on the set N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t>Examination 8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injection </w:t>
      </w:r>
      <w:proofErr w:type="gramEnd"/>
      <w:r w:rsidRPr="00783B9A">
        <w:rPr>
          <w:position w:val="-6"/>
          <w:sz w:val="24"/>
          <w:szCs w:val="24"/>
        </w:rPr>
        <w:object w:dxaOrig="660" w:dyaOrig="240">
          <v:shape id="_x0000_i1032" type="#_x0000_t75" style="width:33pt;height:12pt" o:ole="">
            <v:imagedata r:id="rId18" o:title=""/>
          </v:shape>
          <o:OLEObject Type="Embed" ProgID="Equation.DSMT4" ShapeID="_x0000_i1032" DrawAspect="Content" ObjectID="_1378653385" r:id="rId19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associativity</w:t>
      </w:r>
      <w:proofErr w:type="spellEnd"/>
      <w:r w:rsidRPr="00783B9A">
        <w:rPr>
          <w:sz w:val="24"/>
          <w:szCs w:val="24"/>
          <w:lang w:val="en-US"/>
        </w:rPr>
        <w:t xml:space="preserve"> addition on the set C, if this property is true on the set R.</w:t>
      </w: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t>Examination 9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injection </w:t>
      </w:r>
      <w:proofErr w:type="gramEnd"/>
      <w:r w:rsidRPr="00783B9A">
        <w:rPr>
          <w:position w:val="-6"/>
          <w:sz w:val="24"/>
          <w:szCs w:val="24"/>
        </w:rPr>
        <w:object w:dxaOrig="680" w:dyaOrig="240">
          <v:shape id="_x0000_i1033" type="#_x0000_t75" style="width:33.75pt;height:12pt" o:ole="">
            <v:imagedata r:id="rId20" o:title=""/>
          </v:shape>
          <o:OLEObject Type="Embed" ProgID="Equation.DSMT4" ShapeID="_x0000_i1033" DrawAspect="Content" ObjectID="_1378653386" r:id="rId21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commutativity</w:t>
      </w:r>
      <w:proofErr w:type="spellEnd"/>
      <w:r w:rsidRPr="00783B9A">
        <w:rPr>
          <w:sz w:val="24"/>
          <w:szCs w:val="24"/>
          <w:lang w:val="en-US"/>
        </w:rPr>
        <w:t xml:space="preserve"> of the addition on the set C, if this property is true on the set R.</w:t>
      </w:r>
    </w:p>
    <w:p w:rsidR="00AC1860" w:rsidRPr="00783B9A" w:rsidRDefault="00AC1860" w:rsidP="00AC186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t>Examination 10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injection </w:t>
      </w:r>
      <w:proofErr w:type="gramEnd"/>
      <w:r w:rsidRPr="00783B9A">
        <w:rPr>
          <w:position w:val="-8"/>
          <w:sz w:val="24"/>
          <w:szCs w:val="24"/>
        </w:rPr>
        <w:object w:dxaOrig="680" w:dyaOrig="260">
          <v:shape id="_x0000_i1034" type="#_x0000_t75" style="width:33.75pt;height:12.75pt" o:ole="">
            <v:imagedata r:id="rId5" o:title=""/>
          </v:shape>
          <o:OLEObject Type="Embed" ProgID="Equation.DSMT4" ShapeID="_x0000_i1034" DrawAspect="Content" ObjectID="_1378653387" r:id="rId22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commutativity</w:t>
      </w:r>
      <w:proofErr w:type="spellEnd"/>
      <w:r w:rsidRPr="00783B9A">
        <w:rPr>
          <w:sz w:val="24"/>
          <w:szCs w:val="24"/>
          <w:lang w:val="en-US"/>
        </w:rPr>
        <w:t xml:space="preserve"> of the addition on the set Q, if this property is true on the set Z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t>Examination 11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surjection </w:t>
      </w:r>
      <w:proofErr w:type="gramEnd"/>
      <w:r w:rsidRPr="00783B9A">
        <w:rPr>
          <w:position w:val="-6"/>
          <w:sz w:val="24"/>
          <w:szCs w:val="24"/>
        </w:rPr>
        <w:object w:dxaOrig="660" w:dyaOrig="240">
          <v:shape id="_x0000_i1035" type="#_x0000_t75" style="width:33pt;height:12pt" o:ole="">
            <v:imagedata r:id="rId23" o:title=""/>
          </v:shape>
          <o:OLEObject Type="Embed" ProgID="Equation.DSMT4" ShapeID="_x0000_i1035" DrawAspect="Content" ObjectID="_1378653388" r:id="rId24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associativity</w:t>
      </w:r>
      <w:proofErr w:type="spellEnd"/>
      <w:r w:rsidRPr="00783B9A">
        <w:rPr>
          <w:sz w:val="24"/>
          <w:szCs w:val="24"/>
          <w:lang w:val="en-US"/>
        </w:rPr>
        <w:t xml:space="preserve"> addition on the set Z, if this property is true on the set N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t>Examination 12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surjection </w:t>
      </w:r>
      <w:proofErr w:type="gramEnd"/>
      <w:r w:rsidRPr="00783B9A">
        <w:rPr>
          <w:position w:val="-6"/>
          <w:sz w:val="24"/>
          <w:szCs w:val="24"/>
        </w:rPr>
        <w:object w:dxaOrig="660" w:dyaOrig="240">
          <v:shape id="_x0000_i1036" type="#_x0000_t75" style="width:33pt;height:12pt" o:ole="">
            <v:imagedata r:id="rId25" o:title=""/>
          </v:shape>
          <o:OLEObject Type="Embed" ProgID="Equation.DSMT4" ShapeID="_x0000_i1036" DrawAspect="Content" ObjectID="_1378653389" r:id="rId26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associativity</w:t>
      </w:r>
      <w:proofErr w:type="spellEnd"/>
      <w:r w:rsidRPr="00783B9A">
        <w:rPr>
          <w:sz w:val="24"/>
          <w:szCs w:val="24"/>
          <w:lang w:val="en-US"/>
        </w:rPr>
        <w:t xml:space="preserve"> addition on the set C, if this property is true on the set R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t>Examination 13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injection </w:t>
      </w:r>
      <w:proofErr w:type="gramEnd"/>
      <w:r w:rsidRPr="00783B9A">
        <w:rPr>
          <w:position w:val="-8"/>
          <w:sz w:val="24"/>
          <w:szCs w:val="24"/>
        </w:rPr>
        <w:object w:dxaOrig="680" w:dyaOrig="260">
          <v:shape id="_x0000_i1037" type="#_x0000_t75" style="width:33.75pt;height:12.75pt" o:ole="">
            <v:imagedata r:id="rId27" o:title=""/>
          </v:shape>
          <o:OLEObject Type="Embed" ProgID="Equation.DSMT4" ShapeID="_x0000_i1037" DrawAspect="Content" ObjectID="_1378653390" r:id="rId28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commutativity</w:t>
      </w:r>
      <w:proofErr w:type="spellEnd"/>
      <w:r w:rsidRPr="00783B9A">
        <w:rPr>
          <w:sz w:val="24"/>
          <w:szCs w:val="24"/>
          <w:lang w:val="en-US"/>
        </w:rPr>
        <w:t xml:space="preserve"> of the addition on the set Q, if this property is true on the set Z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t>Examination 14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surjection </w:t>
      </w:r>
      <w:proofErr w:type="gramEnd"/>
      <w:r w:rsidRPr="00783B9A">
        <w:rPr>
          <w:position w:val="-6"/>
          <w:sz w:val="24"/>
          <w:szCs w:val="24"/>
        </w:rPr>
        <w:object w:dxaOrig="680" w:dyaOrig="240">
          <v:shape id="_x0000_i1038" type="#_x0000_t75" style="width:33.75pt;height:12pt" o:ole="">
            <v:imagedata r:id="rId29" o:title=""/>
          </v:shape>
          <o:OLEObject Type="Embed" ProgID="Equation.DSMT4" ShapeID="_x0000_i1038" DrawAspect="Content" ObjectID="_1378653391" r:id="rId30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associativity</w:t>
      </w:r>
      <w:proofErr w:type="spellEnd"/>
      <w:r w:rsidRPr="00783B9A">
        <w:rPr>
          <w:sz w:val="24"/>
          <w:szCs w:val="24"/>
          <w:lang w:val="en-US"/>
        </w:rPr>
        <w:t xml:space="preserve"> addition on the set Z, if this property is true on the set N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lastRenderedPageBreak/>
        <w:t>Examination 15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surjection </w:t>
      </w:r>
      <w:proofErr w:type="gramEnd"/>
      <w:r w:rsidRPr="00783B9A">
        <w:rPr>
          <w:position w:val="-8"/>
          <w:sz w:val="24"/>
          <w:szCs w:val="24"/>
        </w:rPr>
        <w:object w:dxaOrig="660" w:dyaOrig="260">
          <v:shape id="_x0000_i1039" type="#_x0000_t75" style="width:33pt;height:12.75pt" o:ole="">
            <v:imagedata r:id="rId31" o:title=""/>
          </v:shape>
          <o:OLEObject Type="Embed" ProgID="Equation.DSMT4" ShapeID="_x0000_i1039" DrawAspect="Content" ObjectID="_1378653392" r:id="rId32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associativity</w:t>
      </w:r>
      <w:proofErr w:type="spellEnd"/>
      <w:r w:rsidRPr="00783B9A">
        <w:rPr>
          <w:sz w:val="24"/>
          <w:szCs w:val="24"/>
          <w:lang w:val="en-US"/>
        </w:rPr>
        <w:t xml:space="preserve"> addition on the set C, if this property is true on the set R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t>Examination 16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surjection </w:t>
      </w:r>
      <w:proofErr w:type="gramEnd"/>
      <w:r w:rsidRPr="00783B9A">
        <w:rPr>
          <w:position w:val="-8"/>
          <w:sz w:val="24"/>
          <w:szCs w:val="24"/>
        </w:rPr>
        <w:object w:dxaOrig="680" w:dyaOrig="260">
          <v:shape id="_x0000_i1040" type="#_x0000_t75" style="width:33.75pt;height:12.75pt" o:ole="">
            <v:imagedata r:id="rId5" o:title=""/>
          </v:shape>
          <o:OLEObject Type="Embed" ProgID="Equation.DSMT4" ShapeID="_x0000_i1040" DrawAspect="Content" ObjectID="_1378653393" r:id="rId33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commutativity</w:t>
      </w:r>
      <w:proofErr w:type="spellEnd"/>
      <w:r w:rsidRPr="00783B9A">
        <w:rPr>
          <w:sz w:val="24"/>
          <w:szCs w:val="24"/>
          <w:lang w:val="en-US"/>
        </w:rPr>
        <w:t xml:space="preserve"> of the multiplication on the set Z, if this property is true on the set N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t>Examination 17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injection </w:t>
      </w:r>
      <w:proofErr w:type="gramEnd"/>
      <w:r w:rsidRPr="00783B9A">
        <w:rPr>
          <w:position w:val="-8"/>
          <w:sz w:val="24"/>
          <w:szCs w:val="24"/>
        </w:rPr>
        <w:object w:dxaOrig="639" w:dyaOrig="260">
          <v:shape id="_x0000_i1041" type="#_x0000_t75" style="width:32.25pt;height:12.75pt" o:ole="">
            <v:imagedata r:id="rId11" o:title=""/>
          </v:shape>
          <o:OLEObject Type="Embed" ProgID="Equation.DSMT4" ShapeID="_x0000_i1041" DrawAspect="Content" ObjectID="_1378653394" r:id="rId34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associativity</w:t>
      </w:r>
      <w:proofErr w:type="spellEnd"/>
      <w:r w:rsidRPr="00783B9A">
        <w:rPr>
          <w:sz w:val="24"/>
          <w:szCs w:val="24"/>
          <w:lang w:val="en-US"/>
        </w:rPr>
        <w:t xml:space="preserve"> addition on the set Z, if this property is true on the set N.</w:t>
      </w:r>
    </w:p>
    <w:p w:rsidR="00AC1860" w:rsidRPr="00783B9A" w:rsidRDefault="00AC1860" w:rsidP="00AC1860">
      <w:pPr>
        <w:rPr>
          <w:sz w:val="24"/>
          <w:szCs w:val="24"/>
          <w:lang w:val="en-US"/>
        </w:rPr>
      </w:pPr>
    </w:p>
    <w:p w:rsidR="00AC1860" w:rsidRPr="00783B9A" w:rsidRDefault="00AC1860" w:rsidP="00AC1860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783B9A">
        <w:rPr>
          <w:b/>
          <w:sz w:val="24"/>
          <w:szCs w:val="24"/>
          <w:lang w:val="en-US"/>
        </w:rPr>
        <w:t>Examination 18</w:t>
      </w:r>
    </w:p>
    <w:p w:rsidR="00AC1860" w:rsidRPr="00783B9A" w:rsidRDefault="00AC1860" w:rsidP="00AC1860">
      <w:pPr>
        <w:spacing w:after="100"/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1. Give example of the object if it exists: </w:t>
      </w:r>
      <w:proofErr w:type="gramStart"/>
      <w:r w:rsidRPr="00783B9A">
        <w:rPr>
          <w:sz w:val="24"/>
          <w:szCs w:val="24"/>
          <w:lang w:val="en-US"/>
        </w:rPr>
        <w:t xml:space="preserve">injection </w:t>
      </w:r>
      <w:proofErr w:type="gramEnd"/>
      <w:r w:rsidRPr="00783B9A">
        <w:rPr>
          <w:position w:val="-6"/>
          <w:sz w:val="24"/>
          <w:szCs w:val="24"/>
        </w:rPr>
        <w:object w:dxaOrig="660" w:dyaOrig="240">
          <v:shape id="_x0000_i1042" type="#_x0000_t75" style="width:33pt;height:12pt" o:ole="">
            <v:imagedata r:id="rId18" o:title=""/>
          </v:shape>
          <o:OLEObject Type="Embed" ProgID="Equation.DSMT4" ShapeID="_x0000_i1042" DrawAspect="Content" ObjectID="_1378653395" r:id="rId35"/>
        </w:object>
      </w:r>
      <w:r w:rsidRPr="00783B9A">
        <w:rPr>
          <w:sz w:val="24"/>
          <w:szCs w:val="24"/>
          <w:lang w:val="en-US"/>
        </w:rPr>
        <w:t>.</w:t>
      </w:r>
    </w:p>
    <w:p w:rsidR="00AC1860" w:rsidRPr="001D58D6" w:rsidRDefault="00AC1860" w:rsidP="00AC1860">
      <w:pPr>
        <w:rPr>
          <w:sz w:val="24"/>
          <w:szCs w:val="24"/>
          <w:lang w:val="en-US"/>
        </w:rPr>
      </w:pPr>
      <w:r w:rsidRPr="00783B9A">
        <w:rPr>
          <w:sz w:val="24"/>
          <w:szCs w:val="24"/>
          <w:lang w:val="en-US"/>
        </w:rPr>
        <w:t xml:space="preserve">2. Prove the </w:t>
      </w:r>
      <w:proofErr w:type="spellStart"/>
      <w:r w:rsidRPr="00783B9A">
        <w:rPr>
          <w:sz w:val="24"/>
          <w:szCs w:val="24"/>
          <w:lang w:val="en-US"/>
        </w:rPr>
        <w:t>associativity</w:t>
      </w:r>
      <w:proofErr w:type="spellEnd"/>
      <w:r w:rsidRPr="00783B9A">
        <w:rPr>
          <w:sz w:val="24"/>
          <w:szCs w:val="24"/>
          <w:lang w:val="en-US"/>
        </w:rPr>
        <w:t xml:space="preserve"> of the addition on the set Z, if this property is true on the set N.</w:t>
      </w:r>
    </w:p>
    <w:p w:rsidR="001D58D6" w:rsidRPr="00FD3397" w:rsidRDefault="001D58D6" w:rsidP="00AC1860">
      <w:pPr>
        <w:rPr>
          <w:sz w:val="24"/>
          <w:szCs w:val="24"/>
          <w:lang w:val="en-US"/>
        </w:rPr>
      </w:pPr>
    </w:p>
    <w:p w:rsidR="00A9459F" w:rsidRDefault="00A9459F">
      <w:pPr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br w:type="page"/>
      </w:r>
    </w:p>
    <w:p w:rsidR="00A9459F" w:rsidRPr="00783B9A" w:rsidRDefault="00A9459F" w:rsidP="00A9459F">
      <w:pPr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  <w:proofErr w:type="gramStart"/>
      <w:r w:rsidRPr="00783B9A">
        <w:rPr>
          <w:rFonts w:ascii="Times New Roman" w:eastAsia="Calibri" w:hAnsi="Times New Roman" w:cs="Times New Roman"/>
          <w:b/>
          <w:sz w:val="30"/>
          <w:szCs w:val="30"/>
          <w:lang w:val="en-US"/>
        </w:rPr>
        <w:lastRenderedPageBreak/>
        <w:t>Module</w:t>
      </w:r>
      <w:r w:rsidR="00043433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 </w:t>
      </w:r>
      <w:r w:rsidRPr="00783B9A">
        <w:rPr>
          <w:rFonts w:ascii="Times New Roman" w:eastAsia="Calibri" w:hAnsi="Times New Roman" w:cs="Times New Roman"/>
          <w:b/>
          <w:sz w:val="30"/>
          <w:szCs w:val="30"/>
          <w:lang w:val="en-US"/>
        </w:rPr>
        <w:t>4.</w:t>
      </w:r>
      <w:proofErr w:type="gramEnd"/>
      <w:r w:rsidRPr="00783B9A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 Ordered objects</w:t>
      </w:r>
    </w:p>
    <w:p w:rsidR="00A9459F" w:rsidRDefault="00A9459F" w:rsidP="00A9459F">
      <w:pPr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  <w:r w:rsidRPr="00783B9A">
        <w:rPr>
          <w:rFonts w:ascii="Times New Roman" w:eastAsia="Calibri" w:hAnsi="Times New Roman" w:cs="Times New Roman"/>
          <w:b/>
          <w:sz w:val="30"/>
          <w:szCs w:val="30"/>
          <w:lang w:val="en-US"/>
        </w:rPr>
        <w:t>Examples and properties of ordered sets</w:t>
      </w:r>
    </w:p>
    <w:p w:rsidR="00A9459F" w:rsidRDefault="00A9459F" w:rsidP="00A9459F">
      <w:pPr>
        <w:jc w:val="center"/>
        <w:rPr>
          <w:sz w:val="30"/>
          <w:szCs w:val="30"/>
          <w:lang w:val="en-US"/>
        </w:rPr>
      </w:pPr>
      <w:proofErr w:type="gramStart"/>
      <w:r>
        <w:rPr>
          <w:sz w:val="30"/>
          <w:szCs w:val="30"/>
          <w:lang w:val="en-US"/>
        </w:rPr>
        <w:t>Week 7.</w:t>
      </w:r>
      <w:proofErr w:type="gramEnd"/>
    </w:p>
    <w:p w:rsidR="00A9459F" w:rsidRPr="00043433" w:rsidRDefault="00A9459F" w:rsidP="00A9459F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043433">
        <w:rPr>
          <w:b/>
          <w:sz w:val="24"/>
          <w:szCs w:val="24"/>
          <w:lang w:val="en-US"/>
        </w:rPr>
        <w:t>Examination 1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Give example of objects:</w:t>
      </w:r>
    </w:p>
    <w:p w:rsidR="00A9459F" w:rsidRPr="00043433" w:rsidRDefault="00A9459F" w:rsidP="00A9459F">
      <w:pPr>
        <w:spacing w:after="6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1. The set with largest element without smallest element.</w:t>
      </w:r>
    </w:p>
    <w:p w:rsidR="00A9459F" w:rsidRPr="00043433" w:rsidRDefault="00A9459F" w:rsidP="00A9459F">
      <w:pPr>
        <w:spacing w:before="100" w:after="60"/>
        <w:rPr>
          <w:b/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2. The quasi ordered set of people.</w:t>
      </w:r>
      <w:r w:rsidRPr="00043433">
        <w:rPr>
          <w:sz w:val="24"/>
          <w:szCs w:val="24"/>
          <w:lang w:val="en-US"/>
        </w:rPr>
        <w:br/>
      </w:r>
    </w:p>
    <w:p w:rsidR="00A9459F" w:rsidRPr="00043433" w:rsidRDefault="00A9459F" w:rsidP="00A9459F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043433">
        <w:rPr>
          <w:b/>
          <w:sz w:val="24"/>
          <w:szCs w:val="24"/>
          <w:lang w:val="en-US"/>
        </w:rPr>
        <w:t>Examination 2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Give example of objects: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1. The linear ordered non numerical set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2. The set, which is lower bounded but not upper bounded.</w:t>
      </w:r>
    </w:p>
    <w:p w:rsidR="00A9459F" w:rsidRPr="00043433" w:rsidRDefault="00A9459F" w:rsidP="00A9459F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A9459F" w:rsidRPr="00043433" w:rsidRDefault="00A9459F" w:rsidP="00A9459F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043433">
        <w:rPr>
          <w:b/>
          <w:sz w:val="24"/>
          <w:szCs w:val="24"/>
          <w:lang w:val="en-US"/>
        </w:rPr>
        <w:t>Examination 3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Give example of objects: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1. The set with two maximal elements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2. An ordered set of circles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</w:p>
    <w:p w:rsidR="00A9459F" w:rsidRPr="00043433" w:rsidRDefault="00A9459F" w:rsidP="00A9459F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043433">
        <w:rPr>
          <w:b/>
          <w:sz w:val="24"/>
          <w:szCs w:val="24"/>
          <w:lang w:val="en-US"/>
        </w:rPr>
        <w:t>Examination 4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Give example of objects: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1. The set with two minimal elements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2. The quasi ordered set of triangles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</w:p>
    <w:p w:rsidR="00A9459F" w:rsidRPr="00043433" w:rsidRDefault="00A9459F" w:rsidP="00A9459F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043433">
        <w:rPr>
          <w:b/>
          <w:sz w:val="24"/>
          <w:szCs w:val="24"/>
          <w:lang w:val="en-US"/>
        </w:rPr>
        <w:t>Examination 5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Give example of objects: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1. The linear ordered set, which is not completely ordered.</w:t>
      </w:r>
      <w:r w:rsidRPr="00043433">
        <w:rPr>
          <w:sz w:val="24"/>
          <w:szCs w:val="24"/>
          <w:lang w:val="en-US"/>
        </w:rPr>
        <w:br/>
        <w:t>2. The set with three minimal elements.</w:t>
      </w:r>
    </w:p>
    <w:p w:rsidR="00A9459F" w:rsidRPr="00043433" w:rsidRDefault="00A9459F" w:rsidP="00A9459F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A9459F" w:rsidRPr="00043433" w:rsidRDefault="00A9459F" w:rsidP="00A9459F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043433">
        <w:rPr>
          <w:b/>
          <w:sz w:val="24"/>
          <w:szCs w:val="24"/>
          <w:lang w:val="en-US"/>
        </w:rPr>
        <w:t>Examination 6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Give example of objects: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 xml:space="preserve">1. The bounded set of circles. 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2.  The monotone operator on non numerical sets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</w:p>
    <w:p w:rsidR="00A9459F" w:rsidRPr="00043433" w:rsidRDefault="00A9459F" w:rsidP="00A9459F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043433">
        <w:rPr>
          <w:b/>
          <w:sz w:val="24"/>
          <w:szCs w:val="24"/>
          <w:lang w:val="en-US"/>
        </w:rPr>
        <w:t>Examination 7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Give example of objects: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 xml:space="preserve">1. The set, which is upper bounded but not lower bounded. 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2. Anti monotone operator on non numerical sets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</w:p>
    <w:p w:rsidR="00A9459F" w:rsidRPr="00043433" w:rsidRDefault="00A9459F" w:rsidP="00A9459F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043433">
        <w:rPr>
          <w:b/>
          <w:sz w:val="24"/>
          <w:szCs w:val="24"/>
          <w:lang w:val="en-US"/>
        </w:rPr>
        <w:t>Examination 8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Give example of objects: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 xml:space="preserve">1. Unbounded set of circles. 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2. Operator, which is monotone and anti monotone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</w:p>
    <w:p w:rsidR="00A9459F" w:rsidRPr="00043433" w:rsidRDefault="00A9459F" w:rsidP="00A9459F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043433">
        <w:rPr>
          <w:b/>
          <w:sz w:val="24"/>
          <w:szCs w:val="24"/>
          <w:lang w:val="en-US"/>
        </w:rPr>
        <w:t>Examination 9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Give example of objects: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1. The set with a smallest element without a largest element.</w:t>
      </w:r>
      <w:r w:rsidRPr="00043433">
        <w:rPr>
          <w:sz w:val="24"/>
          <w:szCs w:val="24"/>
          <w:lang w:val="en-US"/>
        </w:rPr>
        <w:br/>
        <w:t>2. Operator, which is not monotone and anti monotone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</w:p>
    <w:p w:rsidR="00A9459F" w:rsidRPr="00043433" w:rsidRDefault="00A9459F" w:rsidP="00A9459F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043433">
        <w:rPr>
          <w:b/>
          <w:sz w:val="24"/>
          <w:szCs w:val="24"/>
          <w:lang w:val="en-US"/>
        </w:rPr>
        <w:t>Examination 10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Give example of objects: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1. Interval on the ordered set of balls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2. The quasi ordered set of elephants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</w:p>
    <w:p w:rsidR="00A9459F" w:rsidRPr="00043433" w:rsidRDefault="00A9459F" w:rsidP="00A9459F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043433">
        <w:rPr>
          <w:b/>
          <w:sz w:val="24"/>
          <w:szCs w:val="24"/>
          <w:lang w:val="en-US"/>
        </w:rPr>
        <w:t>Examination 11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Give example of objects: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 xml:space="preserve">1. The isomorphism of orders on non numerical sets. 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2. Unbounded set of triangles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</w:p>
    <w:p w:rsidR="00A9459F" w:rsidRPr="00043433" w:rsidRDefault="00A9459F" w:rsidP="00A9459F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043433">
        <w:rPr>
          <w:b/>
          <w:sz w:val="24"/>
          <w:szCs w:val="24"/>
          <w:lang w:val="en-US"/>
        </w:rPr>
        <w:t>Examination 12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Give example of objects: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1. The set with two largest elements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2. The quasi ordered set of vectors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</w:p>
    <w:p w:rsidR="00A9459F" w:rsidRPr="00043433" w:rsidRDefault="00A9459F" w:rsidP="00A9459F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043433">
        <w:rPr>
          <w:b/>
          <w:sz w:val="24"/>
          <w:szCs w:val="24"/>
          <w:lang w:val="en-US"/>
        </w:rPr>
        <w:lastRenderedPageBreak/>
        <w:t>Examination 13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Give example of objects: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1. The set with two maximal elements and one minimal element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2. The quasi ordered set of ellipses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</w:p>
    <w:p w:rsidR="00A9459F" w:rsidRPr="00043433" w:rsidRDefault="00A9459F" w:rsidP="00A9459F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043433">
        <w:rPr>
          <w:b/>
          <w:sz w:val="24"/>
          <w:szCs w:val="24"/>
          <w:lang w:val="en-US"/>
        </w:rPr>
        <w:t>Examination 14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Give example of objects: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1. The set without largest and smallest elements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2. The quasi ordered set of balls.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</w:p>
    <w:p w:rsidR="00A9459F" w:rsidRPr="00043433" w:rsidRDefault="00A9459F" w:rsidP="00A9459F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043433">
        <w:rPr>
          <w:b/>
          <w:sz w:val="24"/>
          <w:szCs w:val="24"/>
          <w:lang w:val="en-US"/>
        </w:rPr>
        <w:t>Examination 15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Give example of objects:</w:t>
      </w:r>
    </w:p>
    <w:p w:rsidR="00A9459F" w:rsidRPr="00043433" w:rsidRDefault="00A9459F" w:rsidP="00A9459F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 xml:space="preserve">1. The set with two minimal elements and one maximal element. </w:t>
      </w:r>
    </w:p>
    <w:p w:rsidR="00A9459F" w:rsidRPr="00043433" w:rsidRDefault="00A9459F" w:rsidP="00A9459F">
      <w:pPr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2. The isomorphism of order on non numerical sets.</w:t>
      </w:r>
    </w:p>
    <w:p w:rsidR="00043433" w:rsidRPr="00043433" w:rsidRDefault="00043433">
      <w:pPr>
        <w:rPr>
          <w:sz w:val="24"/>
          <w:szCs w:val="24"/>
          <w:lang w:val="en-US"/>
        </w:rPr>
      </w:pPr>
    </w:p>
    <w:p w:rsidR="00043433" w:rsidRPr="00043433" w:rsidRDefault="00043433" w:rsidP="00043433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043433">
        <w:rPr>
          <w:b/>
          <w:sz w:val="24"/>
          <w:szCs w:val="24"/>
          <w:lang w:val="en-US"/>
        </w:rPr>
        <w:t>Examination 16</w:t>
      </w:r>
    </w:p>
    <w:p w:rsidR="00043433" w:rsidRPr="00043433" w:rsidRDefault="00043433" w:rsidP="00043433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Give example of objects:</w:t>
      </w:r>
    </w:p>
    <w:p w:rsidR="00043433" w:rsidRPr="00043433" w:rsidRDefault="00043433" w:rsidP="00043433">
      <w:pPr>
        <w:spacing w:after="100"/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 xml:space="preserve">1. Bounded set of circles. </w:t>
      </w:r>
    </w:p>
    <w:p w:rsidR="00783B9A" w:rsidRPr="00043433" w:rsidRDefault="00043433">
      <w:pPr>
        <w:rPr>
          <w:sz w:val="24"/>
          <w:szCs w:val="24"/>
          <w:lang w:val="en-US"/>
        </w:rPr>
      </w:pPr>
      <w:r w:rsidRPr="00043433">
        <w:rPr>
          <w:sz w:val="24"/>
          <w:szCs w:val="24"/>
          <w:lang w:val="en-US"/>
        </w:rPr>
        <w:t>2. The set with three maximal elements.</w:t>
      </w:r>
    </w:p>
    <w:p w:rsidR="00783B9A" w:rsidRDefault="00783B9A" w:rsidP="00783B9A">
      <w:pPr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</w:p>
    <w:p w:rsidR="00043433" w:rsidRDefault="00043433">
      <w:pPr>
        <w:rPr>
          <w:rFonts w:ascii="Times New Roman" w:hAnsi="Times New Roman" w:cs="Times New Roman"/>
          <w:b/>
          <w:sz w:val="30"/>
          <w:szCs w:val="30"/>
          <w:lang w:val="en-US"/>
        </w:rPr>
      </w:pPr>
      <w:r>
        <w:rPr>
          <w:rFonts w:ascii="Times New Roman" w:hAnsi="Times New Roman" w:cs="Times New Roman"/>
          <w:b/>
          <w:sz w:val="30"/>
          <w:szCs w:val="30"/>
          <w:lang w:val="en-US"/>
        </w:rPr>
        <w:br w:type="page"/>
      </w:r>
    </w:p>
    <w:p w:rsidR="00043433" w:rsidRPr="00043433" w:rsidRDefault="00043433" w:rsidP="00043433">
      <w:pPr>
        <w:jc w:val="center"/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  <w:proofErr w:type="gramStart"/>
      <w:r w:rsidRPr="00783B9A">
        <w:rPr>
          <w:rFonts w:ascii="Times New Roman" w:eastAsia="Calibri" w:hAnsi="Times New Roman" w:cs="Times New Roman"/>
          <w:b/>
          <w:sz w:val="30"/>
          <w:szCs w:val="30"/>
          <w:lang w:val="en-US"/>
        </w:rPr>
        <w:lastRenderedPageBreak/>
        <w:t xml:space="preserve">Module </w:t>
      </w:r>
      <w:r>
        <w:rPr>
          <w:rFonts w:ascii="Times New Roman" w:eastAsia="Calibri" w:hAnsi="Times New Roman" w:cs="Times New Roman"/>
          <w:b/>
          <w:sz w:val="30"/>
          <w:szCs w:val="30"/>
          <w:lang w:val="en-US"/>
        </w:rPr>
        <w:t>5</w:t>
      </w:r>
      <w:r w:rsidRPr="00783B9A">
        <w:rPr>
          <w:rFonts w:ascii="Times New Roman" w:eastAsia="Calibri" w:hAnsi="Times New Roman" w:cs="Times New Roman"/>
          <w:b/>
          <w:sz w:val="30"/>
          <w:szCs w:val="30"/>
          <w:lang w:val="en-US"/>
        </w:rPr>
        <w:t>.</w:t>
      </w:r>
      <w:proofErr w:type="gramEnd"/>
      <w:r w:rsidRPr="00783B9A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 </w:t>
      </w:r>
      <w:r w:rsidRPr="00043433">
        <w:rPr>
          <w:rFonts w:ascii="Times New Roman" w:eastAsia="Calibri" w:hAnsi="Times New Roman" w:cs="Times New Roman"/>
          <w:b/>
          <w:sz w:val="30"/>
          <w:szCs w:val="30"/>
          <w:lang w:val="en-US"/>
        </w:rPr>
        <w:t>Algebraic objects</w:t>
      </w:r>
    </w:p>
    <w:p w:rsidR="00043433" w:rsidRPr="00043433" w:rsidRDefault="00043433" w:rsidP="00043433">
      <w:pPr>
        <w:jc w:val="center"/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  <w:r w:rsidRPr="00783B9A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Examples and properties of </w:t>
      </w:r>
      <w:r w:rsidRPr="00043433">
        <w:rPr>
          <w:rFonts w:ascii="Times New Roman" w:eastAsia="Calibri" w:hAnsi="Times New Roman" w:cs="Times New Roman"/>
          <w:b/>
          <w:sz w:val="30"/>
          <w:szCs w:val="30"/>
          <w:lang w:val="en-US"/>
        </w:rPr>
        <w:t>algebraic objects</w:t>
      </w:r>
    </w:p>
    <w:p w:rsidR="00043433" w:rsidRDefault="00043433" w:rsidP="00783B9A">
      <w:pPr>
        <w:jc w:val="center"/>
        <w:rPr>
          <w:rFonts w:ascii="Times New Roman" w:hAnsi="Times New Roman" w:cs="Times New Roman"/>
          <w:sz w:val="30"/>
          <w:szCs w:val="30"/>
          <w:lang w:val="en-US"/>
        </w:rPr>
      </w:pPr>
      <w:r>
        <w:rPr>
          <w:rFonts w:ascii="Times New Roman" w:hAnsi="Times New Roman" w:cs="Times New Roman"/>
          <w:sz w:val="30"/>
          <w:szCs w:val="30"/>
          <w:lang w:val="en-US"/>
        </w:rPr>
        <w:t>Week 9</w:t>
      </w:r>
    </w:p>
    <w:p w:rsidR="00FA366C" w:rsidRDefault="00FA366C" w:rsidP="004631F6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4631F6" w:rsidRPr="00FA366C" w:rsidRDefault="004631F6" w:rsidP="004631F6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A366C">
        <w:rPr>
          <w:b/>
          <w:sz w:val="24"/>
          <w:szCs w:val="24"/>
          <w:lang w:val="en-US"/>
        </w:rPr>
        <w:t>Examination 1</w:t>
      </w:r>
    </w:p>
    <w:p w:rsidR="004631F6" w:rsidRPr="00FA366C" w:rsidRDefault="004631F6" w:rsidP="004631F6">
      <w:pPr>
        <w:spacing w:after="60"/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1. Determine a </w:t>
      </w:r>
      <w:proofErr w:type="spellStart"/>
      <w:r w:rsidRPr="00FA366C">
        <w:rPr>
          <w:sz w:val="24"/>
          <w:szCs w:val="24"/>
          <w:lang w:val="en-US"/>
        </w:rPr>
        <w:t>semigroup</w:t>
      </w:r>
      <w:proofErr w:type="spellEnd"/>
      <w:r w:rsidRPr="00FA366C">
        <w:rPr>
          <w:sz w:val="24"/>
          <w:szCs w:val="24"/>
          <w:lang w:val="en-US"/>
        </w:rPr>
        <w:t xml:space="preserve"> on the set continuous functions.</w:t>
      </w:r>
    </w:p>
    <w:p w:rsidR="00043433" w:rsidRPr="00FA366C" w:rsidRDefault="004631F6" w:rsidP="004631F6">
      <w:pPr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2. Determine a linear functional on the set </w:t>
      </w:r>
      <w:proofErr w:type="gramStart"/>
      <w:r w:rsidRPr="00FA366C">
        <w:rPr>
          <w:sz w:val="24"/>
          <w:szCs w:val="24"/>
          <w:lang w:val="en-US"/>
        </w:rPr>
        <w:t xml:space="preserve">of  </w:t>
      </w:r>
      <w:proofErr w:type="spellStart"/>
      <w:r w:rsidRPr="00FA366C">
        <w:rPr>
          <w:sz w:val="24"/>
          <w:szCs w:val="24"/>
          <w:lang w:val="en-US"/>
        </w:rPr>
        <w:t>integrable</w:t>
      </w:r>
      <w:proofErr w:type="spellEnd"/>
      <w:proofErr w:type="gramEnd"/>
      <w:r w:rsidRPr="00FA366C">
        <w:rPr>
          <w:sz w:val="24"/>
          <w:szCs w:val="24"/>
          <w:lang w:val="en-US"/>
        </w:rPr>
        <w:t xml:space="preserve"> functions.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</w:p>
    <w:p w:rsidR="004631F6" w:rsidRPr="00FA366C" w:rsidRDefault="004631F6" w:rsidP="004631F6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A366C">
        <w:rPr>
          <w:b/>
          <w:sz w:val="24"/>
          <w:szCs w:val="24"/>
          <w:lang w:val="en-US"/>
        </w:rPr>
        <w:t>Examination 2</w:t>
      </w:r>
    </w:p>
    <w:p w:rsidR="004631F6" w:rsidRPr="00FA366C" w:rsidRDefault="004631F6" w:rsidP="004631F6">
      <w:pPr>
        <w:spacing w:after="100"/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1. Determine a </w:t>
      </w:r>
      <w:proofErr w:type="spellStart"/>
      <w:r w:rsidRPr="00FA366C">
        <w:rPr>
          <w:sz w:val="24"/>
          <w:szCs w:val="24"/>
          <w:lang w:val="en-US"/>
        </w:rPr>
        <w:t>monoid</w:t>
      </w:r>
      <w:proofErr w:type="spellEnd"/>
      <w:r w:rsidRPr="00FA366C">
        <w:rPr>
          <w:sz w:val="24"/>
          <w:szCs w:val="24"/>
          <w:lang w:val="en-US"/>
        </w:rPr>
        <w:t xml:space="preserve"> on the set of two elements. 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>2. Determine a linear space on the set of trigonometric polynomials.</w:t>
      </w:r>
    </w:p>
    <w:p w:rsidR="004631F6" w:rsidRPr="00FA366C" w:rsidRDefault="004631F6" w:rsidP="004631F6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4631F6" w:rsidRPr="00FA366C" w:rsidRDefault="004631F6" w:rsidP="004631F6">
      <w:pPr>
        <w:spacing w:before="100" w:after="60"/>
        <w:jc w:val="center"/>
        <w:rPr>
          <w:b/>
          <w:sz w:val="24"/>
          <w:szCs w:val="24"/>
          <w:lang w:val="en-US"/>
        </w:rPr>
      </w:pPr>
      <w:proofErr w:type="gramStart"/>
      <w:r w:rsidRPr="00FA366C">
        <w:rPr>
          <w:b/>
          <w:sz w:val="24"/>
          <w:szCs w:val="24"/>
          <w:lang w:val="en-US"/>
        </w:rPr>
        <w:t>Examination  3</w:t>
      </w:r>
      <w:proofErr w:type="gramEnd"/>
    </w:p>
    <w:p w:rsidR="004631F6" w:rsidRPr="00FA366C" w:rsidRDefault="004631F6" w:rsidP="004631F6">
      <w:pPr>
        <w:spacing w:after="100"/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1. Determine a </w:t>
      </w:r>
      <w:proofErr w:type="spellStart"/>
      <w:r w:rsidRPr="00FA366C">
        <w:rPr>
          <w:sz w:val="24"/>
          <w:szCs w:val="24"/>
          <w:lang w:val="en-US"/>
        </w:rPr>
        <w:t>groupoid</w:t>
      </w:r>
      <w:proofErr w:type="spellEnd"/>
      <w:r w:rsidRPr="00FA366C">
        <w:rPr>
          <w:sz w:val="24"/>
          <w:szCs w:val="24"/>
          <w:lang w:val="en-US"/>
        </w:rPr>
        <w:t xml:space="preserve"> but not </w:t>
      </w:r>
      <w:proofErr w:type="spellStart"/>
      <w:r w:rsidRPr="00FA366C">
        <w:rPr>
          <w:sz w:val="24"/>
          <w:szCs w:val="24"/>
          <w:lang w:val="en-US"/>
        </w:rPr>
        <w:t>monoid</w:t>
      </w:r>
      <w:proofErr w:type="spellEnd"/>
      <w:r w:rsidRPr="00FA366C">
        <w:rPr>
          <w:sz w:val="24"/>
          <w:szCs w:val="24"/>
          <w:lang w:val="en-US"/>
        </w:rPr>
        <w:t xml:space="preserve"> on the set of three elements. 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2. Determine a linear space, which is isomorphs </w:t>
      </w:r>
      <w:proofErr w:type="gramStart"/>
      <w:r w:rsidRPr="00FA366C">
        <w:rPr>
          <w:sz w:val="24"/>
          <w:szCs w:val="24"/>
          <w:lang w:val="en-US"/>
        </w:rPr>
        <w:t xml:space="preserve">to </w:t>
      </w:r>
      <w:proofErr w:type="gramEnd"/>
      <w:r w:rsidRPr="00FA366C">
        <w:rPr>
          <w:position w:val="-10"/>
          <w:sz w:val="24"/>
          <w:szCs w:val="24"/>
        </w:rPr>
        <w:object w:dxaOrig="660" w:dyaOrig="320">
          <v:shape id="_x0000_i1043" type="#_x0000_t75" style="width:33pt;height:15.75pt" o:ole="">
            <v:imagedata r:id="rId36" o:title=""/>
          </v:shape>
          <o:OLEObject Type="Embed" ProgID="Equation.DSMT4" ShapeID="_x0000_i1043" DrawAspect="Content" ObjectID="_1378653396" r:id="rId37"/>
        </w:object>
      </w:r>
      <w:r w:rsidRPr="00FA366C">
        <w:rPr>
          <w:sz w:val="24"/>
          <w:szCs w:val="24"/>
          <w:lang w:val="en-US"/>
        </w:rPr>
        <w:t>.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</w:p>
    <w:p w:rsidR="004631F6" w:rsidRPr="00FA366C" w:rsidRDefault="004631F6" w:rsidP="004631F6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A366C">
        <w:rPr>
          <w:b/>
          <w:sz w:val="24"/>
          <w:szCs w:val="24"/>
          <w:lang w:val="en-US"/>
        </w:rPr>
        <w:t>Examination 4</w:t>
      </w:r>
    </w:p>
    <w:p w:rsidR="004631F6" w:rsidRPr="00FA366C" w:rsidRDefault="004631F6" w:rsidP="004631F6">
      <w:pPr>
        <w:spacing w:after="100"/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1. Determine </w:t>
      </w:r>
      <w:proofErr w:type="gramStart"/>
      <w:r w:rsidRPr="00FA366C">
        <w:rPr>
          <w:sz w:val="24"/>
          <w:szCs w:val="24"/>
          <w:lang w:val="en-US"/>
        </w:rPr>
        <w:t>a but</w:t>
      </w:r>
      <w:proofErr w:type="gramEnd"/>
      <w:r w:rsidRPr="00FA366C">
        <w:rPr>
          <w:sz w:val="24"/>
          <w:szCs w:val="24"/>
          <w:lang w:val="en-US"/>
        </w:rPr>
        <w:t xml:space="preserve"> not group on the set negative numbers.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>2. Determine a linear space on the set of polynomials.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</w:p>
    <w:p w:rsidR="004631F6" w:rsidRPr="00FA366C" w:rsidRDefault="004631F6" w:rsidP="004631F6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A366C">
        <w:rPr>
          <w:b/>
          <w:sz w:val="24"/>
          <w:szCs w:val="24"/>
          <w:lang w:val="en-US"/>
        </w:rPr>
        <w:t>Examination 5</w:t>
      </w:r>
    </w:p>
    <w:p w:rsidR="004631F6" w:rsidRPr="00FA366C" w:rsidRDefault="004631F6" w:rsidP="004631F6">
      <w:pPr>
        <w:spacing w:after="100"/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1. Determine a commutative </w:t>
      </w:r>
      <w:proofErr w:type="spellStart"/>
      <w:r w:rsidRPr="00FA366C">
        <w:rPr>
          <w:sz w:val="24"/>
          <w:szCs w:val="24"/>
          <w:lang w:val="en-US"/>
        </w:rPr>
        <w:t>monoid</w:t>
      </w:r>
      <w:proofErr w:type="spellEnd"/>
      <w:r w:rsidRPr="00FA366C">
        <w:rPr>
          <w:sz w:val="24"/>
          <w:szCs w:val="24"/>
          <w:lang w:val="en-US"/>
        </w:rPr>
        <w:t xml:space="preserve"> on the set of polynomials. 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>2. Determine a linear operator from the plane to the set of continuous functions.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</w:p>
    <w:p w:rsidR="004631F6" w:rsidRPr="00FA366C" w:rsidRDefault="004631F6" w:rsidP="004631F6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A366C">
        <w:rPr>
          <w:b/>
          <w:sz w:val="24"/>
          <w:szCs w:val="24"/>
          <w:lang w:val="en-US"/>
        </w:rPr>
        <w:t>Examination 6</w:t>
      </w:r>
    </w:p>
    <w:p w:rsidR="004631F6" w:rsidRPr="00FA366C" w:rsidRDefault="004631F6" w:rsidP="004631F6">
      <w:pPr>
        <w:spacing w:after="100"/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1. Determine a group on the set of circles. 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>2. Determine a linear operator from the set of numbers to the set of continuous functions.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</w:p>
    <w:p w:rsidR="004631F6" w:rsidRPr="00FA366C" w:rsidRDefault="004631F6" w:rsidP="004631F6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A366C">
        <w:rPr>
          <w:b/>
          <w:sz w:val="24"/>
          <w:szCs w:val="24"/>
          <w:lang w:val="en-US"/>
        </w:rPr>
        <w:t>Examination 7</w:t>
      </w:r>
    </w:p>
    <w:p w:rsidR="004631F6" w:rsidRPr="00FA366C" w:rsidRDefault="004631F6" w:rsidP="004631F6">
      <w:pPr>
        <w:spacing w:after="100"/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1. Determine non commutative </w:t>
      </w:r>
      <w:proofErr w:type="spellStart"/>
      <w:r w:rsidRPr="00FA366C">
        <w:rPr>
          <w:sz w:val="24"/>
          <w:szCs w:val="24"/>
          <w:lang w:val="en-US"/>
        </w:rPr>
        <w:t>groupoid</w:t>
      </w:r>
      <w:proofErr w:type="spellEnd"/>
      <w:r w:rsidRPr="00FA366C">
        <w:rPr>
          <w:sz w:val="24"/>
          <w:szCs w:val="24"/>
          <w:lang w:val="en-US"/>
        </w:rPr>
        <w:t xml:space="preserve"> on the set of two elements. 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lastRenderedPageBreak/>
        <w:t>2. Determine a linear operator from the set of continuous functions to the plane.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</w:p>
    <w:p w:rsidR="004631F6" w:rsidRPr="00FA366C" w:rsidRDefault="004631F6" w:rsidP="004631F6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A366C">
        <w:rPr>
          <w:b/>
          <w:sz w:val="24"/>
          <w:szCs w:val="24"/>
          <w:lang w:val="en-US"/>
        </w:rPr>
        <w:t>Examination 8</w:t>
      </w:r>
    </w:p>
    <w:p w:rsidR="004631F6" w:rsidRPr="00FA366C" w:rsidRDefault="004631F6" w:rsidP="004631F6">
      <w:pPr>
        <w:spacing w:after="100"/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1. Determine a </w:t>
      </w:r>
      <w:proofErr w:type="spellStart"/>
      <w:r w:rsidRPr="00FA366C">
        <w:rPr>
          <w:sz w:val="24"/>
          <w:szCs w:val="24"/>
          <w:lang w:val="en-US"/>
        </w:rPr>
        <w:t>semigroup</w:t>
      </w:r>
      <w:proofErr w:type="spellEnd"/>
      <w:r w:rsidRPr="00FA366C">
        <w:rPr>
          <w:sz w:val="24"/>
          <w:szCs w:val="24"/>
          <w:lang w:val="en-US"/>
        </w:rPr>
        <w:t xml:space="preserve"> on the set of even numbers.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>2. Determine a linear functional on the set differentiable functions.</w:t>
      </w:r>
    </w:p>
    <w:p w:rsidR="004631F6" w:rsidRPr="00FA366C" w:rsidRDefault="004631F6" w:rsidP="004631F6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A366C">
        <w:rPr>
          <w:b/>
          <w:sz w:val="24"/>
          <w:szCs w:val="24"/>
          <w:lang w:val="en-US"/>
        </w:rPr>
        <w:t>Examination 9</w:t>
      </w:r>
    </w:p>
    <w:p w:rsidR="004631F6" w:rsidRPr="00FA366C" w:rsidRDefault="004631F6" w:rsidP="004631F6">
      <w:pPr>
        <w:spacing w:after="100"/>
        <w:ind w:right="-28"/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 1. Determine a </w:t>
      </w:r>
      <w:proofErr w:type="spellStart"/>
      <w:r w:rsidRPr="00FA366C">
        <w:rPr>
          <w:sz w:val="24"/>
          <w:szCs w:val="24"/>
          <w:lang w:val="en-US"/>
        </w:rPr>
        <w:t>monoid</w:t>
      </w:r>
      <w:proofErr w:type="spellEnd"/>
      <w:r w:rsidRPr="00FA366C">
        <w:rPr>
          <w:sz w:val="24"/>
          <w:szCs w:val="24"/>
          <w:lang w:val="en-US"/>
        </w:rPr>
        <w:t xml:space="preserve"> but not a group on the set of three elements. 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>2. Determine a subspace of the space of complex numbers.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</w:p>
    <w:p w:rsidR="004631F6" w:rsidRPr="00FA366C" w:rsidRDefault="004631F6" w:rsidP="004631F6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A366C">
        <w:rPr>
          <w:b/>
          <w:sz w:val="24"/>
          <w:szCs w:val="24"/>
          <w:lang w:val="en-US"/>
        </w:rPr>
        <w:t>Examination 10</w:t>
      </w:r>
    </w:p>
    <w:p w:rsidR="004631F6" w:rsidRPr="00FA366C" w:rsidRDefault="004631F6" w:rsidP="004631F6">
      <w:pPr>
        <w:spacing w:after="100"/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1. Determine a </w:t>
      </w:r>
      <w:proofErr w:type="spellStart"/>
      <w:r w:rsidRPr="00FA366C">
        <w:rPr>
          <w:sz w:val="24"/>
          <w:szCs w:val="24"/>
          <w:lang w:val="en-US"/>
        </w:rPr>
        <w:t>groupoid</w:t>
      </w:r>
      <w:proofErr w:type="spellEnd"/>
      <w:r w:rsidRPr="00FA366C">
        <w:rPr>
          <w:sz w:val="24"/>
          <w:szCs w:val="24"/>
          <w:lang w:val="en-US"/>
        </w:rPr>
        <w:t xml:space="preserve"> on the set camels. 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>2. Determine a linear operator from the plan to the space.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</w:p>
    <w:p w:rsidR="004631F6" w:rsidRPr="00FA366C" w:rsidRDefault="004631F6" w:rsidP="004631F6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A366C">
        <w:rPr>
          <w:b/>
          <w:sz w:val="24"/>
          <w:szCs w:val="24"/>
          <w:lang w:val="en-US"/>
        </w:rPr>
        <w:t>Examination 11</w:t>
      </w:r>
    </w:p>
    <w:p w:rsidR="004631F6" w:rsidRPr="00FA366C" w:rsidRDefault="004631F6" w:rsidP="004631F6">
      <w:pPr>
        <w:spacing w:after="100"/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1. Determine a non commutative </w:t>
      </w:r>
      <w:proofErr w:type="spellStart"/>
      <w:r w:rsidRPr="00FA366C">
        <w:rPr>
          <w:sz w:val="24"/>
          <w:szCs w:val="24"/>
          <w:lang w:val="en-US"/>
        </w:rPr>
        <w:t>groupoid</w:t>
      </w:r>
      <w:proofErr w:type="spellEnd"/>
      <w:r w:rsidRPr="00FA366C">
        <w:rPr>
          <w:sz w:val="24"/>
          <w:szCs w:val="24"/>
          <w:lang w:val="en-US"/>
        </w:rPr>
        <w:t xml:space="preserve"> on the set of sides of triangles. </w:t>
      </w:r>
    </w:p>
    <w:p w:rsidR="004631F6" w:rsidRPr="00FA366C" w:rsidRDefault="004631F6" w:rsidP="004631F6">
      <w:pPr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>2. Determine a non convex set of complex numbers.</w:t>
      </w:r>
    </w:p>
    <w:p w:rsidR="004631F6" w:rsidRPr="00FA366C" w:rsidRDefault="004631F6" w:rsidP="004631F6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4631F6" w:rsidRPr="00FA366C" w:rsidRDefault="004631F6" w:rsidP="004631F6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A366C">
        <w:rPr>
          <w:b/>
          <w:sz w:val="24"/>
          <w:szCs w:val="24"/>
          <w:lang w:val="en-US"/>
        </w:rPr>
        <w:t>Examination 12</w:t>
      </w:r>
    </w:p>
    <w:p w:rsidR="004631F6" w:rsidRPr="00FA366C" w:rsidRDefault="004631F6" w:rsidP="004631F6">
      <w:pPr>
        <w:spacing w:after="100"/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1. </w:t>
      </w:r>
      <w:r w:rsidR="00FA366C" w:rsidRPr="00FA366C">
        <w:rPr>
          <w:sz w:val="24"/>
          <w:szCs w:val="24"/>
          <w:lang w:val="en-US"/>
        </w:rPr>
        <w:t>Determine a group o</w:t>
      </w:r>
      <w:r w:rsidRPr="00FA366C">
        <w:rPr>
          <w:sz w:val="24"/>
          <w:szCs w:val="24"/>
          <w:lang w:val="en-US"/>
        </w:rPr>
        <w:t xml:space="preserve">n the set </w:t>
      </w:r>
      <w:r w:rsidRPr="00FA366C">
        <w:rPr>
          <w:sz w:val="24"/>
          <w:szCs w:val="24"/>
        </w:rPr>
        <w:t>множестве</w:t>
      </w:r>
      <w:r w:rsidRPr="00FA366C">
        <w:rPr>
          <w:sz w:val="24"/>
          <w:szCs w:val="24"/>
          <w:lang w:val="en-US"/>
        </w:rPr>
        <w:t xml:space="preserve"> </w:t>
      </w:r>
      <w:r w:rsidR="00FA366C" w:rsidRPr="00FA366C">
        <w:rPr>
          <w:sz w:val="24"/>
          <w:szCs w:val="24"/>
          <w:lang w:val="en-US"/>
        </w:rPr>
        <w:t xml:space="preserve">piecewise constant </w:t>
      </w:r>
      <w:r w:rsidRPr="00FA366C">
        <w:rPr>
          <w:sz w:val="24"/>
          <w:szCs w:val="24"/>
          <w:lang w:val="en-US"/>
        </w:rPr>
        <w:t>functions.</w:t>
      </w:r>
    </w:p>
    <w:p w:rsidR="004631F6" w:rsidRPr="00FA366C" w:rsidRDefault="004631F6" w:rsidP="004631F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>2. Determine a convex set of complex numbers.</w:t>
      </w:r>
    </w:p>
    <w:p w:rsidR="004631F6" w:rsidRPr="00FA366C" w:rsidRDefault="004631F6" w:rsidP="004631F6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FA366C" w:rsidRPr="00FA366C" w:rsidRDefault="00FA366C" w:rsidP="00FA366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A366C">
        <w:rPr>
          <w:b/>
          <w:sz w:val="24"/>
          <w:szCs w:val="24"/>
          <w:lang w:val="en-US"/>
        </w:rPr>
        <w:t>Examination 13</w:t>
      </w:r>
    </w:p>
    <w:p w:rsidR="00FA366C" w:rsidRPr="00FA366C" w:rsidRDefault="00FA366C" w:rsidP="00FA366C">
      <w:pPr>
        <w:spacing w:after="100"/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1. Determine a non commutative </w:t>
      </w:r>
      <w:proofErr w:type="spellStart"/>
      <w:r w:rsidRPr="00FA366C">
        <w:rPr>
          <w:sz w:val="24"/>
          <w:szCs w:val="24"/>
          <w:lang w:val="en-US"/>
        </w:rPr>
        <w:t>groupoid</w:t>
      </w:r>
      <w:proofErr w:type="spellEnd"/>
      <w:r w:rsidRPr="00FA366C">
        <w:rPr>
          <w:sz w:val="24"/>
          <w:szCs w:val="24"/>
          <w:lang w:val="en-US"/>
        </w:rPr>
        <w:t xml:space="preserve"> on the set of tops of triangles.</w:t>
      </w:r>
    </w:p>
    <w:p w:rsidR="00FA366C" w:rsidRPr="00FA366C" w:rsidRDefault="00FA366C" w:rsidP="00FA366C">
      <w:pPr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>2. Determine a one-dimensional subspace of continuous functions.</w:t>
      </w:r>
    </w:p>
    <w:p w:rsidR="00FA366C" w:rsidRPr="00FA366C" w:rsidRDefault="00FA366C" w:rsidP="00FA366C">
      <w:pPr>
        <w:rPr>
          <w:sz w:val="24"/>
          <w:szCs w:val="24"/>
          <w:lang w:val="en-US"/>
        </w:rPr>
      </w:pPr>
    </w:p>
    <w:p w:rsidR="00FA366C" w:rsidRPr="00FA366C" w:rsidRDefault="00FA366C" w:rsidP="00FA366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A366C">
        <w:rPr>
          <w:b/>
          <w:sz w:val="24"/>
          <w:szCs w:val="24"/>
          <w:lang w:val="en-US"/>
        </w:rPr>
        <w:t>Examination 14</w:t>
      </w:r>
    </w:p>
    <w:p w:rsidR="00FA366C" w:rsidRPr="00FA366C" w:rsidRDefault="00FA366C" w:rsidP="00FA366C">
      <w:pPr>
        <w:spacing w:after="100"/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1. Determine a non commutative </w:t>
      </w:r>
      <w:proofErr w:type="spellStart"/>
      <w:r w:rsidRPr="00FA366C">
        <w:rPr>
          <w:sz w:val="24"/>
          <w:szCs w:val="24"/>
          <w:lang w:val="en-US"/>
        </w:rPr>
        <w:t>groupoid</w:t>
      </w:r>
      <w:proofErr w:type="spellEnd"/>
      <w:r w:rsidRPr="00FA366C">
        <w:rPr>
          <w:sz w:val="24"/>
          <w:szCs w:val="24"/>
          <w:lang w:val="en-US"/>
        </w:rPr>
        <w:t xml:space="preserve"> on the set of two elements and its dual </w:t>
      </w:r>
      <w:proofErr w:type="spellStart"/>
      <w:r w:rsidRPr="00FA366C">
        <w:rPr>
          <w:sz w:val="24"/>
          <w:szCs w:val="24"/>
          <w:lang w:val="en-US"/>
        </w:rPr>
        <w:t>groupoids</w:t>
      </w:r>
      <w:proofErr w:type="spellEnd"/>
      <w:r w:rsidRPr="00FA366C">
        <w:rPr>
          <w:sz w:val="24"/>
          <w:szCs w:val="24"/>
          <w:lang w:val="en-US"/>
        </w:rPr>
        <w:t>.</w:t>
      </w:r>
    </w:p>
    <w:p w:rsidR="00FA366C" w:rsidRPr="00FA366C" w:rsidRDefault="00FA366C" w:rsidP="00FA366C">
      <w:pPr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>2. Determine a linear operator from the space to the plane.</w:t>
      </w:r>
    </w:p>
    <w:p w:rsidR="00FA366C" w:rsidRPr="00FA366C" w:rsidRDefault="00FA366C" w:rsidP="00FA366C">
      <w:pPr>
        <w:rPr>
          <w:sz w:val="24"/>
          <w:szCs w:val="24"/>
          <w:lang w:val="en-US"/>
        </w:rPr>
      </w:pPr>
    </w:p>
    <w:p w:rsidR="00FA366C" w:rsidRDefault="00FA366C" w:rsidP="00FA366C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FA366C" w:rsidRPr="00FA366C" w:rsidRDefault="00FA366C" w:rsidP="00FA366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A366C">
        <w:rPr>
          <w:b/>
          <w:sz w:val="24"/>
          <w:szCs w:val="24"/>
          <w:lang w:val="en-US"/>
        </w:rPr>
        <w:lastRenderedPageBreak/>
        <w:t>Examination 15</w:t>
      </w:r>
    </w:p>
    <w:p w:rsidR="00FA366C" w:rsidRPr="00FA366C" w:rsidRDefault="00FA366C" w:rsidP="00FA366C">
      <w:pPr>
        <w:spacing w:after="100"/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1. Determine a non commutative </w:t>
      </w:r>
      <w:proofErr w:type="spellStart"/>
      <w:r w:rsidRPr="00FA366C">
        <w:rPr>
          <w:sz w:val="24"/>
          <w:szCs w:val="24"/>
          <w:lang w:val="en-US"/>
        </w:rPr>
        <w:t>groupoid</w:t>
      </w:r>
      <w:proofErr w:type="spellEnd"/>
      <w:r w:rsidRPr="00FA366C">
        <w:rPr>
          <w:sz w:val="24"/>
          <w:szCs w:val="24"/>
          <w:lang w:val="en-US"/>
        </w:rPr>
        <w:t xml:space="preserve"> on the set of continuous functions. </w:t>
      </w:r>
    </w:p>
    <w:p w:rsidR="00FA366C" w:rsidRPr="00FA366C" w:rsidRDefault="00FA366C" w:rsidP="00FA366C">
      <w:pPr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>2. Determine a finite dimensional subspace of the space of continuous functions.</w:t>
      </w:r>
    </w:p>
    <w:p w:rsidR="00FA366C" w:rsidRPr="00FA366C" w:rsidRDefault="00FA366C" w:rsidP="00FA366C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FA366C" w:rsidRPr="00FA366C" w:rsidRDefault="00FA366C" w:rsidP="00FA366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A366C">
        <w:rPr>
          <w:b/>
          <w:sz w:val="24"/>
          <w:szCs w:val="24"/>
          <w:lang w:val="en-US"/>
        </w:rPr>
        <w:t>Examination 16</w:t>
      </w:r>
    </w:p>
    <w:p w:rsidR="00FA366C" w:rsidRPr="00FA366C" w:rsidRDefault="00FA366C" w:rsidP="00FA366C">
      <w:pPr>
        <w:spacing w:after="100"/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 xml:space="preserve">1. Determine commutative </w:t>
      </w:r>
      <w:proofErr w:type="spellStart"/>
      <w:r w:rsidRPr="00FA366C">
        <w:rPr>
          <w:sz w:val="24"/>
          <w:szCs w:val="24"/>
          <w:lang w:val="en-US"/>
        </w:rPr>
        <w:t>groupoid</w:t>
      </w:r>
      <w:proofErr w:type="spellEnd"/>
      <w:r w:rsidRPr="00FA366C">
        <w:rPr>
          <w:sz w:val="24"/>
          <w:szCs w:val="24"/>
          <w:lang w:val="en-US"/>
        </w:rPr>
        <w:t xml:space="preserve"> on the set of two elements. </w:t>
      </w:r>
    </w:p>
    <w:p w:rsidR="00FA366C" w:rsidRPr="00FA366C" w:rsidRDefault="00FA366C" w:rsidP="00FA366C">
      <w:pPr>
        <w:rPr>
          <w:sz w:val="24"/>
          <w:szCs w:val="24"/>
          <w:lang w:val="en-US"/>
        </w:rPr>
      </w:pPr>
      <w:r w:rsidRPr="00FA366C">
        <w:rPr>
          <w:sz w:val="24"/>
          <w:szCs w:val="24"/>
          <w:lang w:val="en-US"/>
        </w:rPr>
        <w:t>2. Determine a convex set of continuous functions.</w:t>
      </w:r>
    </w:p>
    <w:p w:rsidR="00FA366C" w:rsidRDefault="00FA366C" w:rsidP="00FA366C">
      <w:pPr>
        <w:rPr>
          <w:sz w:val="20"/>
          <w:szCs w:val="20"/>
          <w:lang w:val="en-US"/>
        </w:rPr>
      </w:pPr>
    </w:p>
    <w:p w:rsidR="00FA366C" w:rsidRDefault="00FA366C">
      <w:p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br w:type="page"/>
      </w:r>
    </w:p>
    <w:p w:rsidR="00FA366C" w:rsidRPr="00043433" w:rsidRDefault="00FA366C" w:rsidP="00FA366C">
      <w:pPr>
        <w:jc w:val="center"/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  <w:proofErr w:type="gramStart"/>
      <w:r w:rsidRPr="00783B9A">
        <w:rPr>
          <w:rFonts w:ascii="Times New Roman" w:eastAsia="Calibri" w:hAnsi="Times New Roman" w:cs="Times New Roman"/>
          <w:b/>
          <w:sz w:val="30"/>
          <w:szCs w:val="30"/>
          <w:lang w:val="en-US"/>
        </w:rPr>
        <w:lastRenderedPageBreak/>
        <w:t xml:space="preserve">Module </w:t>
      </w:r>
      <w:r>
        <w:rPr>
          <w:rFonts w:ascii="Times New Roman" w:eastAsia="Calibri" w:hAnsi="Times New Roman" w:cs="Times New Roman"/>
          <w:b/>
          <w:sz w:val="30"/>
          <w:szCs w:val="30"/>
          <w:lang w:val="en-US"/>
        </w:rPr>
        <w:t>6</w:t>
      </w:r>
      <w:r w:rsidRPr="00783B9A">
        <w:rPr>
          <w:rFonts w:ascii="Times New Roman" w:eastAsia="Calibri" w:hAnsi="Times New Roman" w:cs="Times New Roman"/>
          <w:b/>
          <w:sz w:val="30"/>
          <w:szCs w:val="30"/>
          <w:lang w:val="en-US"/>
        </w:rPr>
        <w:t>.</w:t>
      </w:r>
      <w:proofErr w:type="gramEnd"/>
      <w:r w:rsidRPr="00783B9A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 </w:t>
      </w:r>
      <w:r>
        <w:rPr>
          <w:rFonts w:ascii="Times New Roman" w:eastAsia="Calibri" w:hAnsi="Times New Roman" w:cs="Times New Roman"/>
          <w:b/>
          <w:sz w:val="30"/>
          <w:szCs w:val="30"/>
          <w:lang w:val="en-US"/>
        </w:rPr>
        <w:t>Topological</w:t>
      </w:r>
      <w:r w:rsidRPr="00043433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 objects</w:t>
      </w:r>
    </w:p>
    <w:p w:rsidR="00FA366C" w:rsidRPr="00043433" w:rsidRDefault="00FA366C" w:rsidP="00FA366C">
      <w:pPr>
        <w:jc w:val="center"/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  <w:r w:rsidRPr="00783B9A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Examples and properties of </w:t>
      </w:r>
      <w:r>
        <w:rPr>
          <w:rFonts w:ascii="Times New Roman" w:eastAsia="Calibri" w:hAnsi="Times New Roman" w:cs="Times New Roman"/>
          <w:b/>
          <w:sz w:val="30"/>
          <w:szCs w:val="30"/>
          <w:lang w:val="en-US"/>
        </w:rPr>
        <w:t>topological</w:t>
      </w:r>
      <w:r w:rsidRPr="00043433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 objects</w:t>
      </w:r>
    </w:p>
    <w:p w:rsidR="00FA366C" w:rsidRDefault="00FA366C" w:rsidP="00FA366C">
      <w:pPr>
        <w:jc w:val="center"/>
        <w:rPr>
          <w:rFonts w:ascii="Times New Roman" w:hAnsi="Times New Roman" w:cs="Times New Roman"/>
          <w:sz w:val="30"/>
          <w:szCs w:val="30"/>
          <w:lang w:val="en-US"/>
        </w:rPr>
      </w:pPr>
      <w:r>
        <w:rPr>
          <w:rFonts w:ascii="Times New Roman" w:hAnsi="Times New Roman" w:cs="Times New Roman"/>
          <w:sz w:val="30"/>
          <w:szCs w:val="30"/>
          <w:lang w:val="en-US"/>
        </w:rPr>
        <w:t>Week 11</w:t>
      </w:r>
    </w:p>
    <w:p w:rsidR="0014128B" w:rsidRDefault="0014128B" w:rsidP="001449EC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14128B">
        <w:rPr>
          <w:b/>
          <w:sz w:val="24"/>
          <w:szCs w:val="24"/>
          <w:lang w:val="en-US"/>
        </w:rPr>
        <w:t>Examination 1</w:t>
      </w:r>
    </w:p>
    <w:p w:rsidR="001449EC" w:rsidRPr="0014128B" w:rsidRDefault="001449EC" w:rsidP="001449EC">
      <w:pPr>
        <w:spacing w:after="60"/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 xml:space="preserve">1. Determine a weakest topology on the set of three points. Find </w:t>
      </w:r>
      <w:proofErr w:type="spellStart"/>
      <w:r w:rsidRPr="0014128B">
        <w:rPr>
          <w:sz w:val="24"/>
          <w:szCs w:val="24"/>
          <w:lang w:val="en-US"/>
        </w:rPr>
        <w:t>neighbourhoods</w:t>
      </w:r>
      <w:proofErr w:type="spellEnd"/>
      <w:r w:rsidRPr="0014128B">
        <w:rPr>
          <w:sz w:val="24"/>
          <w:szCs w:val="24"/>
          <w:lang w:val="en-US"/>
        </w:rPr>
        <w:t xml:space="preserve"> of all points.</w:t>
      </w:r>
    </w:p>
    <w:p w:rsidR="00FA366C" w:rsidRPr="0014128B" w:rsidRDefault="001449EC" w:rsidP="001449EC">
      <w:pPr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>2. Determine a disconnected set with connected boundary on the plane.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14128B">
        <w:rPr>
          <w:b/>
          <w:sz w:val="24"/>
          <w:szCs w:val="24"/>
          <w:lang w:val="en-US"/>
        </w:rPr>
        <w:t>Examination 2</w:t>
      </w:r>
    </w:p>
    <w:p w:rsidR="001449EC" w:rsidRPr="0014128B" w:rsidRDefault="001449EC" w:rsidP="001449EC">
      <w:pPr>
        <w:spacing w:after="100"/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 xml:space="preserve">1. Determine a strongest topology on the set of three points. Find </w:t>
      </w:r>
      <w:proofErr w:type="spellStart"/>
      <w:r w:rsidRPr="0014128B">
        <w:rPr>
          <w:sz w:val="24"/>
          <w:szCs w:val="24"/>
          <w:lang w:val="en-US"/>
        </w:rPr>
        <w:t>neighbourhoods</w:t>
      </w:r>
      <w:proofErr w:type="spellEnd"/>
      <w:r w:rsidRPr="0014128B">
        <w:rPr>
          <w:sz w:val="24"/>
          <w:szCs w:val="24"/>
          <w:lang w:val="en-US"/>
        </w:rPr>
        <w:t xml:space="preserve"> of all points. 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>2. Determine a set with open boundary on the line.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14128B">
        <w:rPr>
          <w:b/>
          <w:sz w:val="24"/>
          <w:szCs w:val="24"/>
          <w:lang w:val="en-US"/>
        </w:rPr>
        <w:t>Examination 3</w:t>
      </w:r>
    </w:p>
    <w:p w:rsidR="001449EC" w:rsidRPr="0014128B" w:rsidRDefault="001449EC" w:rsidP="001449EC">
      <w:pPr>
        <w:spacing w:after="100"/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 xml:space="preserve">1. Determine a connected topology on the set of three points. 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 xml:space="preserve">2. Determine two sets on the plane, which are equivalent with respect to the set theory but not to topology.   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14128B">
        <w:rPr>
          <w:b/>
          <w:sz w:val="24"/>
          <w:szCs w:val="24"/>
          <w:lang w:val="en-US"/>
        </w:rPr>
        <w:t>Examination 4</w:t>
      </w:r>
    </w:p>
    <w:p w:rsidR="001449EC" w:rsidRPr="0014128B" w:rsidRDefault="001449EC" w:rsidP="001449EC">
      <w:pPr>
        <w:spacing w:after="100"/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 xml:space="preserve">1. Determine a non connected topology on the set of three points. 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>2. Is it possible a set of the line be equivalent to an open set with respect to the set theory? Explain it if it is impossible. Give an example if it is possible.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14128B">
        <w:rPr>
          <w:b/>
          <w:sz w:val="24"/>
          <w:szCs w:val="24"/>
          <w:lang w:val="en-US"/>
        </w:rPr>
        <w:t>Examination 5</w:t>
      </w:r>
    </w:p>
    <w:p w:rsidR="001449EC" w:rsidRPr="0014128B" w:rsidRDefault="001449EC" w:rsidP="001449EC">
      <w:pPr>
        <w:spacing w:after="100"/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 xml:space="preserve">1. Determine two equivalent sets on the line, one of them is closed and second is not closed.  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>2. Determine a metric on the set of three elements.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14128B">
        <w:rPr>
          <w:b/>
          <w:sz w:val="24"/>
          <w:szCs w:val="24"/>
          <w:lang w:val="en-US"/>
        </w:rPr>
        <w:t>Examination 6</w:t>
      </w:r>
    </w:p>
    <w:p w:rsidR="001449EC" w:rsidRPr="0014128B" w:rsidRDefault="001449EC" w:rsidP="001449EC">
      <w:pPr>
        <w:spacing w:after="100"/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 xml:space="preserve">1. Determine an inseparable topology on the set of three points. 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>2. Determine a set on the line with three points of boundary.</w:t>
      </w: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14128B" w:rsidRDefault="0014128B" w:rsidP="001449EC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14128B">
        <w:rPr>
          <w:b/>
          <w:sz w:val="24"/>
          <w:szCs w:val="24"/>
          <w:lang w:val="en-US"/>
        </w:rPr>
        <w:lastRenderedPageBreak/>
        <w:t>Examination 7</w:t>
      </w:r>
    </w:p>
    <w:p w:rsidR="001449EC" w:rsidRPr="0014128B" w:rsidRDefault="001449EC" w:rsidP="001449EC">
      <w:pPr>
        <w:spacing w:after="100"/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>1. Determine a topology on the set of three points. Find all open, closed and other sets.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 xml:space="preserve">2. Determine a two connected but not </w:t>
      </w:r>
      <w:proofErr w:type="spellStart"/>
      <w:r w:rsidRPr="0014128B">
        <w:rPr>
          <w:sz w:val="24"/>
          <w:szCs w:val="24"/>
          <w:lang w:val="en-US"/>
        </w:rPr>
        <w:t>homeomorphic</w:t>
      </w:r>
      <w:proofErr w:type="spellEnd"/>
      <w:r w:rsidRPr="0014128B">
        <w:rPr>
          <w:sz w:val="24"/>
          <w:szCs w:val="24"/>
          <w:lang w:val="en-US"/>
        </w:rPr>
        <w:t xml:space="preserve"> sets.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  <w:proofErr w:type="gramStart"/>
      <w:r w:rsidRPr="0014128B">
        <w:rPr>
          <w:b/>
          <w:sz w:val="24"/>
          <w:szCs w:val="24"/>
          <w:lang w:val="en-US"/>
        </w:rPr>
        <w:t>Examination  8</w:t>
      </w:r>
      <w:proofErr w:type="gramEnd"/>
    </w:p>
    <w:p w:rsidR="001449EC" w:rsidRPr="0014128B" w:rsidRDefault="001449EC" w:rsidP="001449EC">
      <w:pPr>
        <w:spacing w:after="100"/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 xml:space="preserve">1. Determine a topology on the set of three points, which is not discrete and indiscrete. 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>2. Determine a metric on the set bounded functions.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14128B">
        <w:rPr>
          <w:b/>
          <w:sz w:val="24"/>
          <w:szCs w:val="24"/>
          <w:lang w:val="en-US"/>
        </w:rPr>
        <w:t>Examination 9</w:t>
      </w:r>
    </w:p>
    <w:p w:rsidR="001449EC" w:rsidRPr="0014128B" w:rsidRDefault="001449EC" w:rsidP="001449EC">
      <w:pPr>
        <w:spacing w:after="100"/>
        <w:ind w:right="-28"/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 xml:space="preserve"> 1. Determine a non connected set on the plane with non bounded boundary if it is possible. Explain the situation if it is impossible.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>2. Is it possible to determine a metric on the set of three elements with unbounded set? Explain it if it is impossible. Give an example if it is possible.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14128B">
        <w:rPr>
          <w:b/>
          <w:sz w:val="24"/>
          <w:szCs w:val="24"/>
          <w:lang w:val="en-US"/>
        </w:rPr>
        <w:t>Examination 10</w:t>
      </w:r>
    </w:p>
    <w:p w:rsidR="001449EC" w:rsidRPr="0014128B" w:rsidRDefault="001449EC" w:rsidP="001449EC">
      <w:pPr>
        <w:spacing w:after="100"/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 xml:space="preserve">1. Determine two topologies on the set of three points. Determine a sequence, which converges in first topology and diverges in the second one.  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>2. Determine a non connected closed set on the line.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14128B">
        <w:rPr>
          <w:b/>
          <w:sz w:val="24"/>
          <w:szCs w:val="24"/>
          <w:lang w:val="en-US"/>
        </w:rPr>
        <w:t>Examination 11</w:t>
      </w:r>
    </w:p>
    <w:p w:rsidR="001449EC" w:rsidRPr="0014128B" w:rsidRDefault="001449EC" w:rsidP="001449EC">
      <w:pPr>
        <w:spacing w:after="100"/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>1. Determine two closed sets of the line, which are non equivalent.</w:t>
      </w:r>
    </w:p>
    <w:p w:rsidR="001449EC" w:rsidRPr="0014128B" w:rsidRDefault="001449EC" w:rsidP="001449EC">
      <w:pPr>
        <w:spacing w:after="100"/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 xml:space="preserve">2. Determine a non connected bounded set of the line. Find its diameter. </w:t>
      </w:r>
    </w:p>
    <w:p w:rsidR="001449EC" w:rsidRPr="0014128B" w:rsidRDefault="001449EC" w:rsidP="001449EC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14128B">
        <w:rPr>
          <w:b/>
          <w:sz w:val="24"/>
          <w:szCs w:val="24"/>
          <w:lang w:val="en-US"/>
        </w:rPr>
        <w:t>Examination 12</w:t>
      </w:r>
    </w:p>
    <w:p w:rsidR="001449EC" w:rsidRPr="0014128B" w:rsidRDefault="001449EC" w:rsidP="001449EC">
      <w:pPr>
        <w:spacing w:after="100"/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>1. Determine a separable topology on the set of three elements. Determine its converged sequence.</w:t>
      </w:r>
    </w:p>
    <w:p w:rsidR="001449EC" w:rsidRPr="0014128B" w:rsidRDefault="001449EC" w:rsidP="001449EC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>2. Determine a metric on the set of complex numbers. Determine the bounded set there. Find its diameter.</w:t>
      </w: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14128B">
        <w:rPr>
          <w:b/>
          <w:sz w:val="24"/>
          <w:szCs w:val="24"/>
          <w:lang w:val="en-US"/>
        </w:rPr>
        <w:t>Examination 13</w:t>
      </w:r>
    </w:p>
    <w:p w:rsidR="001449EC" w:rsidRPr="0014128B" w:rsidRDefault="001449EC" w:rsidP="001449EC">
      <w:pPr>
        <w:spacing w:after="100"/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 xml:space="preserve">1. Determine two equivalent sets of the line, one of them is open and second is not open. 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>2. Determine a metric on the set of four elements.</w:t>
      </w: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14128B">
        <w:rPr>
          <w:b/>
          <w:sz w:val="24"/>
          <w:szCs w:val="24"/>
          <w:lang w:val="en-US"/>
        </w:rPr>
        <w:t>Examination 14</w:t>
      </w:r>
    </w:p>
    <w:p w:rsidR="001449EC" w:rsidRPr="0014128B" w:rsidRDefault="001449EC" w:rsidP="001449EC">
      <w:pPr>
        <w:spacing w:after="100"/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 xml:space="preserve">1. Is the equivalence of sets a topological property? Explain this situation. 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 xml:space="preserve">2. Determine a metric on the set of elephants.  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14128B">
        <w:rPr>
          <w:b/>
          <w:sz w:val="24"/>
          <w:szCs w:val="24"/>
          <w:lang w:val="en-US"/>
        </w:rPr>
        <w:t>Examination 15</w:t>
      </w:r>
    </w:p>
    <w:p w:rsidR="001449EC" w:rsidRPr="0014128B" w:rsidRDefault="001449EC" w:rsidP="001449EC">
      <w:pPr>
        <w:spacing w:after="100"/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>1. Determine a non connected set on the plane with boundary, which contain one point.</w:t>
      </w:r>
    </w:p>
    <w:p w:rsidR="001449EC" w:rsidRPr="0014128B" w:rsidRDefault="001449EC" w:rsidP="001449EC">
      <w:pPr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>2. Determine a metric on the set of circles.</w:t>
      </w: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1449EC" w:rsidRPr="0014128B" w:rsidRDefault="001449EC" w:rsidP="001449EC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14128B">
        <w:rPr>
          <w:b/>
          <w:sz w:val="24"/>
          <w:szCs w:val="24"/>
          <w:lang w:val="en-US"/>
        </w:rPr>
        <w:t>Examination 16</w:t>
      </w:r>
    </w:p>
    <w:p w:rsidR="001449EC" w:rsidRPr="0014128B" w:rsidRDefault="001449EC" w:rsidP="001449EC">
      <w:pPr>
        <w:spacing w:after="100"/>
        <w:rPr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>1. Determine a separable topology on the set of three points.</w:t>
      </w:r>
    </w:p>
    <w:p w:rsidR="00AB68AC" w:rsidRPr="0014128B" w:rsidRDefault="001449EC" w:rsidP="00AB68AC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4128B">
        <w:rPr>
          <w:sz w:val="24"/>
          <w:szCs w:val="24"/>
          <w:lang w:val="en-US"/>
        </w:rPr>
        <w:t xml:space="preserve">2. Determine a non connected open set on </w:t>
      </w:r>
      <w:r w:rsidR="00AB68AC" w:rsidRPr="0014128B">
        <w:rPr>
          <w:sz w:val="24"/>
          <w:szCs w:val="24"/>
          <w:lang w:val="en-US"/>
        </w:rPr>
        <w:t>the line.</w:t>
      </w:r>
    </w:p>
    <w:p w:rsidR="00AB68AC" w:rsidRDefault="00AB68AC" w:rsidP="00AB68AC">
      <w:pPr>
        <w:rPr>
          <w:sz w:val="24"/>
          <w:szCs w:val="24"/>
          <w:lang w:val="en-US"/>
        </w:rPr>
      </w:pPr>
    </w:p>
    <w:p w:rsidR="00AB68AC" w:rsidRDefault="00AB68AC">
      <w:pPr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  <w:r>
        <w:rPr>
          <w:rFonts w:ascii="Times New Roman" w:eastAsia="Calibri" w:hAnsi="Times New Roman" w:cs="Times New Roman"/>
          <w:b/>
          <w:sz w:val="30"/>
          <w:szCs w:val="30"/>
          <w:lang w:val="en-US"/>
        </w:rPr>
        <w:br w:type="page"/>
      </w:r>
    </w:p>
    <w:p w:rsidR="00AB68AC" w:rsidRPr="00043433" w:rsidRDefault="00AB68AC" w:rsidP="00AB68AC">
      <w:pPr>
        <w:jc w:val="center"/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  <w:proofErr w:type="gramStart"/>
      <w:r w:rsidRPr="00783B9A">
        <w:rPr>
          <w:rFonts w:ascii="Times New Roman" w:eastAsia="Calibri" w:hAnsi="Times New Roman" w:cs="Times New Roman"/>
          <w:b/>
          <w:sz w:val="30"/>
          <w:szCs w:val="30"/>
          <w:lang w:val="en-US"/>
        </w:rPr>
        <w:lastRenderedPageBreak/>
        <w:t xml:space="preserve">Module </w:t>
      </w:r>
      <w:r>
        <w:rPr>
          <w:rFonts w:ascii="Times New Roman" w:eastAsia="Calibri" w:hAnsi="Times New Roman" w:cs="Times New Roman"/>
          <w:b/>
          <w:sz w:val="30"/>
          <w:szCs w:val="30"/>
          <w:lang w:val="en-US"/>
        </w:rPr>
        <w:t>6</w:t>
      </w:r>
      <w:r w:rsidRPr="00783B9A">
        <w:rPr>
          <w:rFonts w:ascii="Times New Roman" w:eastAsia="Calibri" w:hAnsi="Times New Roman" w:cs="Times New Roman"/>
          <w:b/>
          <w:sz w:val="30"/>
          <w:szCs w:val="30"/>
          <w:lang w:val="en-US"/>
        </w:rPr>
        <w:t>.</w:t>
      </w:r>
      <w:proofErr w:type="gramEnd"/>
      <w:r w:rsidRPr="00783B9A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 </w:t>
      </w:r>
      <w:r w:rsidRPr="00AB68AC">
        <w:rPr>
          <w:rFonts w:ascii="Times New Roman" w:eastAsia="Calibri" w:hAnsi="Times New Roman" w:cs="Times New Roman"/>
          <w:b/>
          <w:sz w:val="30"/>
          <w:szCs w:val="30"/>
          <w:lang w:val="en-US"/>
        </w:rPr>
        <w:t>Measurable</w:t>
      </w:r>
      <w:r>
        <w:rPr>
          <w:sz w:val="24"/>
          <w:szCs w:val="24"/>
          <w:lang w:val="en-US"/>
        </w:rPr>
        <w:t xml:space="preserve"> </w:t>
      </w:r>
      <w:r w:rsidRPr="00043433">
        <w:rPr>
          <w:rFonts w:ascii="Times New Roman" w:eastAsia="Calibri" w:hAnsi="Times New Roman" w:cs="Times New Roman"/>
          <w:b/>
          <w:sz w:val="30"/>
          <w:szCs w:val="30"/>
          <w:lang w:val="en-US"/>
        </w:rPr>
        <w:t>objects</w:t>
      </w:r>
    </w:p>
    <w:p w:rsidR="00AB68AC" w:rsidRPr="00043433" w:rsidRDefault="00AB68AC" w:rsidP="00AB68AC">
      <w:pPr>
        <w:jc w:val="center"/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  <w:r w:rsidRPr="00783B9A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Examples and properties of </w:t>
      </w:r>
      <w:r>
        <w:rPr>
          <w:rFonts w:ascii="Times New Roman" w:eastAsia="Calibri" w:hAnsi="Times New Roman" w:cs="Times New Roman"/>
          <w:b/>
          <w:sz w:val="30"/>
          <w:szCs w:val="30"/>
          <w:lang w:val="en-US"/>
        </w:rPr>
        <w:t>m</w:t>
      </w:r>
      <w:r w:rsidRPr="00AB68AC">
        <w:rPr>
          <w:rFonts w:ascii="Times New Roman" w:eastAsia="Calibri" w:hAnsi="Times New Roman" w:cs="Times New Roman"/>
          <w:b/>
          <w:sz w:val="30"/>
          <w:szCs w:val="30"/>
          <w:lang w:val="en-US"/>
        </w:rPr>
        <w:t>easurable</w:t>
      </w:r>
      <w:r>
        <w:rPr>
          <w:sz w:val="24"/>
          <w:szCs w:val="24"/>
          <w:lang w:val="en-US"/>
        </w:rPr>
        <w:t xml:space="preserve"> </w:t>
      </w:r>
      <w:r>
        <w:rPr>
          <w:rFonts w:ascii="Times New Roman" w:eastAsia="Calibri" w:hAnsi="Times New Roman" w:cs="Times New Roman"/>
          <w:b/>
          <w:sz w:val="30"/>
          <w:szCs w:val="30"/>
          <w:lang w:val="en-US"/>
        </w:rPr>
        <w:t>topological</w:t>
      </w:r>
      <w:r w:rsidRPr="00043433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 objects</w:t>
      </w:r>
    </w:p>
    <w:p w:rsidR="00AB68AC" w:rsidRDefault="00AB68AC" w:rsidP="00AB68AC">
      <w:pPr>
        <w:jc w:val="center"/>
        <w:rPr>
          <w:rFonts w:ascii="Times New Roman" w:hAnsi="Times New Roman" w:cs="Times New Roman"/>
          <w:sz w:val="30"/>
          <w:szCs w:val="30"/>
          <w:lang w:val="en-US"/>
        </w:rPr>
      </w:pPr>
      <w:r>
        <w:rPr>
          <w:rFonts w:ascii="Times New Roman" w:hAnsi="Times New Roman" w:cs="Times New Roman"/>
          <w:sz w:val="30"/>
          <w:szCs w:val="30"/>
          <w:lang w:val="en-US"/>
        </w:rPr>
        <w:t>Week 13</w:t>
      </w: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D3397">
        <w:rPr>
          <w:b/>
          <w:sz w:val="24"/>
          <w:szCs w:val="24"/>
          <w:lang w:val="en-US"/>
        </w:rPr>
        <w:t>Examination 1</w:t>
      </w:r>
    </w:p>
    <w:p w:rsidR="00FD3397" w:rsidRPr="00FD3397" w:rsidRDefault="00FD3397" w:rsidP="00FD3397">
      <w:pPr>
        <w:spacing w:after="60"/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>1. Determine a measurable space on the circle, which is algebra.</w:t>
      </w:r>
    </w:p>
    <w:p w:rsidR="00AB68AC" w:rsidRPr="00FD3397" w:rsidRDefault="00FD3397" w:rsidP="00FD3397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>2. Determine a measure on the set of four points.</w:t>
      </w: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D3397">
        <w:rPr>
          <w:b/>
          <w:sz w:val="24"/>
          <w:szCs w:val="24"/>
          <w:lang w:val="en-US"/>
        </w:rPr>
        <w:t>Examination 2</w:t>
      </w:r>
    </w:p>
    <w:p w:rsidR="00FD3397" w:rsidRPr="00FD3397" w:rsidRDefault="00FD3397" w:rsidP="00FD3397">
      <w:pPr>
        <w:spacing w:after="100"/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 xml:space="preserve">1. Determine </w:t>
      </w:r>
      <w:proofErr w:type="gramStart"/>
      <w:r w:rsidRPr="00FD3397">
        <w:rPr>
          <w:sz w:val="24"/>
          <w:szCs w:val="24"/>
          <w:lang w:val="en-US"/>
        </w:rPr>
        <w:t xml:space="preserve">a </w:t>
      </w:r>
      <w:r w:rsidRPr="00FD3397">
        <w:rPr>
          <w:sz w:val="24"/>
          <w:szCs w:val="24"/>
        </w:rPr>
        <w:sym w:font="Symbol" w:char="F073"/>
      </w:r>
      <w:r w:rsidRPr="00FD3397">
        <w:rPr>
          <w:sz w:val="24"/>
          <w:szCs w:val="24"/>
          <w:lang w:val="en-US"/>
        </w:rPr>
        <w:t>-algebra</w:t>
      </w:r>
      <w:proofErr w:type="gramEnd"/>
      <w:r w:rsidRPr="00FD3397">
        <w:rPr>
          <w:sz w:val="24"/>
          <w:szCs w:val="24"/>
          <w:lang w:val="en-US"/>
        </w:rPr>
        <w:t xml:space="preserve"> on the set of four points.  </w:t>
      </w:r>
    </w:p>
    <w:p w:rsidR="00AB68AC" w:rsidRPr="00FD3397" w:rsidRDefault="00FD3397" w:rsidP="00FD3397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 xml:space="preserve">2. Determine </w:t>
      </w:r>
      <w:proofErr w:type="spellStart"/>
      <w:r w:rsidRPr="00FD3397">
        <w:rPr>
          <w:sz w:val="24"/>
          <w:szCs w:val="24"/>
          <w:lang w:val="en-US"/>
        </w:rPr>
        <w:t>Lebesgue</w:t>
      </w:r>
      <w:proofErr w:type="spellEnd"/>
      <w:r w:rsidRPr="00FD3397">
        <w:rPr>
          <w:sz w:val="24"/>
          <w:szCs w:val="24"/>
          <w:lang w:val="en-US"/>
        </w:rPr>
        <w:t xml:space="preserve"> measure of a non connected closed set of the plane.</w:t>
      </w:r>
    </w:p>
    <w:p w:rsidR="00FD3397" w:rsidRPr="00FD3397" w:rsidRDefault="00FD3397" w:rsidP="00AB68AC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D3397">
        <w:rPr>
          <w:b/>
          <w:sz w:val="24"/>
          <w:szCs w:val="24"/>
          <w:lang w:val="en-US"/>
        </w:rPr>
        <w:t>Examination 3</w:t>
      </w:r>
    </w:p>
    <w:p w:rsidR="00FD3397" w:rsidRPr="00FD3397" w:rsidRDefault="00FD3397" w:rsidP="00FD3397">
      <w:pPr>
        <w:spacing w:after="100"/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 xml:space="preserve">1. Determine a ring on the set of four points, which is not </w:t>
      </w:r>
      <w:r w:rsidRPr="00FD3397">
        <w:rPr>
          <w:sz w:val="24"/>
          <w:szCs w:val="24"/>
        </w:rPr>
        <w:sym w:font="Symbol" w:char="F073"/>
      </w:r>
      <w:r w:rsidRPr="00FD3397">
        <w:rPr>
          <w:sz w:val="24"/>
          <w:szCs w:val="24"/>
          <w:lang w:val="en-US"/>
        </w:rPr>
        <w:t xml:space="preserve">-algebra. 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>2. Determine a measure a on the set of circles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D3397">
        <w:rPr>
          <w:b/>
          <w:sz w:val="24"/>
          <w:szCs w:val="24"/>
          <w:lang w:val="en-US"/>
        </w:rPr>
        <w:t>Examination 4</w:t>
      </w:r>
    </w:p>
    <w:p w:rsidR="00FD3397" w:rsidRPr="00FD3397" w:rsidRDefault="00FD3397" w:rsidP="00FD3397">
      <w:pPr>
        <w:spacing w:after="100"/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>1. Determine a measurable space on the set of squares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 xml:space="preserve">2. Determine </w:t>
      </w:r>
      <w:proofErr w:type="spellStart"/>
      <w:r w:rsidRPr="00FD3397">
        <w:rPr>
          <w:sz w:val="24"/>
          <w:szCs w:val="24"/>
          <w:lang w:val="en-US"/>
        </w:rPr>
        <w:t>Lebesgue</w:t>
      </w:r>
      <w:proofErr w:type="spellEnd"/>
      <w:r w:rsidRPr="00FD3397">
        <w:rPr>
          <w:sz w:val="24"/>
          <w:szCs w:val="24"/>
          <w:lang w:val="en-US"/>
        </w:rPr>
        <w:t xml:space="preserve"> measure of a semi open interval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D3397">
        <w:rPr>
          <w:b/>
          <w:sz w:val="24"/>
          <w:szCs w:val="24"/>
          <w:lang w:val="en-US"/>
        </w:rPr>
        <w:t>Examination 5</w:t>
      </w:r>
    </w:p>
    <w:p w:rsidR="00FD3397" w:rsidRPr="00FD3397" w:rsidRDefault="00FD3397" w:rsidP="00FD3397">
      <w:pPr>
        <w:spacing w:after="100"/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 xml:space="preserve">1. Determine algebra on the set of sides of squares. 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>2. Determine a probabilistic measure on the set four points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D3397">
        <w:rPr>
          <w:b/>
          <w:sz w:val="24"/>
          <w:szCs w:val="24"/>
          <w:lang w:val="en-US"/>
        </w:rPr>
        <w:t>Examination 6</w:t>
      </w:r>
    </w:p>
    <w:p w:rsidR="00FD3397" w:rsidRPr="00FD3397" w:rsidRDefault="00FD3397" w:rsidP="00FD3397">
      <w:pPr>
        <w:spacing w:after="100"/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>1. Determine a measurable space on the set of three points, which is not a topological space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>2. Determine a measure on a non connected open set of the plane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D3397">
        <w:rPr>
          <w:b/>
          <w:sz w:val="24"/>
          <w:szCs w:val="24"/>
          <w:lang w:val="en-US"/>
        </w:rPr>
        <w:t>Examination 7</w:t>
      </w:r>
    </w:p>
    <w:p w:rsidR="00FD3397" w:rsidRPr="00FD3397" w:rsidRDefault="00FD3397" w:rsidP="00FD3397">
      <w:pPr>
        <w:spacing w:after="100"/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>1. Determine a measurable space on the set of elephants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 xml:space="preserve">2. Find of </w:t>
      </w:r>
      <w:proofErr w:type="spellStart"/>
      <w:r w:rsidRPr="00FD3397">
        <w:rPr>
          <w:sz w:val="24"/>
          <w:szCs w:val="24"/>
          <w:lang w:val="en-US"/>
        </w:rPr>
        <w:t>Lebesgue</w:t>
      </w:r>
      <w:proofErr w:type="spellEnd"/>
      <w:r w:rsidRPr="00FD3397">
        <w:rPr>
          <w:sz w:val="24"/>
          <w:szCs w:val="24"/>
          <w:lang w:val="en-US"/>
        </w:rPr>
        <w:t xml:space="preserve"> measure of a non closed connected set of the line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D3397">
        <w:rPr>
          <w:b/>
          <w:sz w:val="24"/>
          <w:szCs w:val="24"/>
          <w:lang w:val="en-US"/>
        </w:rPr>
        <w:t>Examination 8</w:t>
      </w:r>
    </w:p>
    <w:p w:rsidR="00FD3397" w:rsidRPr="00FD3397" w:rsidRDefault="00FD3397" w:rsidP="00FD3397">
      <w:pPr>
        <w:spacing w:after="100"/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 xml:space="preserve">1. Determine </w:t>
      </w:r>
      <w:proofErr w:type="gramStart"/>
      <w:r w:rsidRPr="00FD3397">
        <w:rPr>
          <w:sz w:val="24"/>
          <w:szCs w:val="24"/>
          <w:lang w:val="en-US"/>
        </w:rPr>
        <w:t xml:space="preserve">a </w:t>
      </w:r>
      <w:r w:rsidRPr="00FD3397">
        <w:rPr>
          <w:sz w:val="24"/>
          <w:szCs w:val="24"/>
        </w:rPr>
        <w:sym w:font="Symbol" w:char="F073"/>
      </w:r>
      <w:r w:rsidRPr="00FD3397">
        <w:rPr>
          <w:sz w:val="24"/>
          <w:szCs w:val="24"/>
          <w:lang w:val="en-US"/>
        </w:rPr>
        <w:t>-algebra</w:t>
      </w:r>
      <w:proofErr w:type="gramEnd"/>
      <w:r w:rsidRPr="00FD3397">
        <w:rPr>
          <w:sz w:val="24"/>
          <w:szCs w:val="24"/>
          <w:lang w:val="en-US"/>
        </w:rPr>
        <w:t xml:space="preserve"> on the set of five points. 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>2. Is it possible a discontinuous operator, which saves a measure? Explain it if it is impossible. Give an example if it is possible.</w:t>
      </w: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D3397">
        <w:rPr>
          <w:b/>
          <w:sz w:val="24"/>
          <w:szCs w:val="24"/>
          <w:lang w:val="en-US"/>
        </w:rPr>
        <w:t>Examination 9</w:t>
      </w:r>
    </w:p>
    <w:p w:rsidR="00FD3397" w:rsidRPr="00FD3397" w:rsidRDefault="00FD3397" w:rsidP="00FD3397">
      <w:pPr>
        <w:spacing w:after="100"/>
        <w:ind w:right="-28"/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 xml:space="preserve"> 1. Is it possible algebra on the sides of a square, which is not </w:t>
      </w:r>
      <w:r w:rsidRPr="00FD3397">
        <w:rPr>
          <w:sz w:val="24"/>
          <w:szCs w:val="24"/>
        </w:rPr>
        <w:sym w:font="Symbol" w:char="F073"/>
      </w:r>
      <w:r w:rsidRPr="00FD3397">
        <w:rPr>
          <w:sz w:val="24"/>
          <w:szCs w:val="24"/>
          <w:lang w:val="en-US"/>
        </w:rPr>
        <w:t>-algebra? Explain it if it is impossible. Give an example if it is possible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>2. Determine a measure on the set of line with boundary, which has three points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D3397">
        <w:rPr>
          <w:b/>
          <w:sz w:val="24"/>
          <w:szCs w:val="24"/>
          <w:lang w:val="en-US"/>
        </w:rPr>
        <w:t>Examination 10</w:t>
      </w:r>
    </w:p>
    <w:p w:rsidR="00FD3397" w:rsidRPr="00FD3397" w:rsidRDefault="00FD3397" w:rsidP="00FD3397">
      <w:pPr>
        <w:spacing w:after="100"/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 xml:space="preserve">1. Determine </w:t>
      </w:r>
      <w:proofErr w:type="gramStart"/>
      <w:r w:rsidRPr="00FD3397">
        <w:rPr>
          <w:sz w:val="24"/>
          <w:szCs w:val="24"/>
          <w:lang w:val="en-US"/>
        </w:rPr>
        <w:t xml:space="preserve">a </w:t>
      </w:r>
      <w:r w:rsidRPr="00FD3397">
        <w:rPr>
          <w:sz w:val="24"/>
          <w:szCs w:val="24"/>
        </w:rPr>
        <w:sym w:font="Symbol" w:char="F073"/>
      </w:r>
      <w:r w:rsidRPr="00FD3397">
        <w:rPr>
          <w:sz w:val="24"/>
          <w:szCs w:val="24"/>
          <w:lang w:val="en-US"/>
        </w:rPr>
        <w:t>-algebra</w:t>
      </w:r>
      <w:proofErr w:type="gramEnd"/>
      <w:r w:rsidRPr="00FD3397">
        <w:rPr>
          <w:sz w:val="24"/>
          <w:szCs w:val="24"/>
          <w:lang w:val="en-US"/>
        </w:rPr>
        <w:t xml:space="preserve"> on the boundary of a square. 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 xml:space="preserve">2. Determine </w:t>
      </w:r>
      <w:proofErr w:type="spellStart"/>
      <w:r w:rsidRPr="00FD3397">
        <w:rPr>
          <w:sz w:val="24"/>
          <w:szCs w:val="24"/>
          <w:lang w:val="en-US"/>
        </w:rPr>
        <w:t>Lebesgue</w:t>
      </w:r>
      <w:proofErr w:type="spellEnd"/>
      <w:r w:rsidRPr="00FD3397">
        <w:rPr>
          <w:sz w:val="24"/>
          <w:szCs w:val="24"/>
          <w:lang w:val="en-US"/>
        </w:rPr>
        <w:t xml:space="preserve"> measure of on the boundary of a semi open interval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D3397">
        <w:rPr>
          <w:b/>
          <w:sz w:val="24"/>
          <w:szCs w:val="24"/>
          <w:lang w:val="en-US"/>
        </w:rPr>
        <w:t>Examination 11</w:t>
      </w:r>
    </w:p>
    <w:p w:rsidR="00FD3397" w:rsidRPr="00FD3397" w:rsidRDefault="00FD3397" w:rsidP="00FD3397">
      <w:pPr>
        <w:spacing w:after="100"/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 xml:space="preserve">1. Determine </w:t>
      </w:r>
      <w:r w:rsidRPr="00FD3397">
        <w:rPr>
          <w:sz w:val="24"/>
          <w:szCs w:val="24"/>
        </w:rPr>
        <w:sym w:font="Symbol" w:char="F073"/>
      </w:r>
      <w:r w:rsidRPr="00FD3397">
        <w:rPr>
          <w:sz w:val="24"/>
          <w:szCs w:val="24"/>
          <w:lang w:val="en-US"/>
        </w:rPr>
        <w:t>-algebra on the set of tops of triangle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 xml:space="preserve">2. Determine </w:t>
      </w:r>
      <w:proofErr w:type="spellStart"/>
      <w:r w:rsidRPr="00FD3397">
        <w:rPr>
          <w:sz w:val="24"/>
          <w:szCs w:val="24"/>
          <w:lang w:val="en-US"/>
        </w:rPr>
        <w:t>Lebesgue</w:t>
      </w:r>
      <w:proofErr w:type="spellEnd"/>
      <w:r w:rsidRPr="00FD3397">
        <w:rPr>
          <w:sz w:val="24"/>
          <w:szCs w:val="24"/>
          <w:lang w:val="en-US"/>
        </w:rPr>
        <w:t xml:space="preserve"> measure </w:t>
      </w:r>
      <w:r w:rsidRPr="00FD3397">
        <w:rPr>
          <w:sz w:val="24"/>
          <w:szCs w:val="24"/>
        </w:rPr>
        <w:t>Лебега</w:t>
      </w:r>
      <w:r w:rsidRPr="00FD3397">
        <w:rPr>
          <w:sz w:val="24"/>
          <w:szCs w:val="24"/>
          <w:lang w:val="en-US"/>
        </w:rPr>
        <w:t xml:space="preserve"> of an open unbounded interval on the line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D3397">
        <w:rPr>
          <w:b/>
          <w:sz w:val="24"/>
          <w:szCs w:val="24"/>
          <w:lang w:val="en-US"/>
        </w:rPr>
        <w:t>Examination 12</w:t>
      </w:r>
    </w:p>
    <w:p w:rsidR="00FD3397" w:rsidRPr="00FD3397" w:rsidRDefault="00FD3397" w:rsidP="00FD3397">
      <w:pPr>
        <w:spacing w:after="100"/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 xml:space="preserve">1. Determine algebra but not </w:t>
      </w:r>
      <w:r w:rsidRPr="00FD3397">
        <w:rPr>
          <w:sz w:val="24"/>
          <w:szCs w:val="24"/>
        </w:rPr>
        <w:sym w:font="Symbol" w:char="F073"/>
      </w:r>
      <w:r w:rsidRPr="00FD3397">
        <w:rPr>
          <w:sz w:val="24"/>
          <w:szCs w:val="24"/>
          <w:lang w:val="en-US"/>
        </w:rPr>
        <w:t xml:space="preserve">-algebra on the subset of the line with boundary, which contains one point, if it is possible. Explain it if it is impossible. 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 xml:space="preserve">2. Determine a discontinuous operator on the plane, which save </w:t>
      </w:r>
      <w:proofErr w:type="spellStart"/>
      <w:r w:rsidRPr="00FD3397">
        <w:rPr>
          <w:sz w:val="24"/>
          <w:szCs w:val="24"/>
          <w:lang w:val="en-US"/>
        </w:rPr>
        <w:t>Lebesgue</w:t>
      </w:r>
      <w:proofErr w:type="spellEnd"/>
      <w:r w:rsidRPr="00FD3397">
        <w:rPr>
          <w:sz w:val="24"/>
          <w:szCs w:val="24"/>
          <w:lang w:val="en-US"/>
        </w:rPr>
        <w:t xml:space="preserve"> measure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D3397">
        <w:rPr>
          <w:b/>
          <w:sz w:val="24"/>
          <w:szCs w:val="24"/>
          <w:lang w:val="en-US"/>
        </w:rPr>
        <w:t>Examination 13</w:t>
      </w:r>
    </w:p>
    <w:p w:rsidR="00FD3397" w:rsidRPr="00FD3397" w:rsidRDefault="00FD3397" w:rsidP="00FD3397">
      <w:pPr>
        <w:spacing w:after="100"/>
        <w:ind w:right="-28"/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>1. Is it possible to determine a ring but not algebra on the set with three points? Explain it if it is impossible. Give an example if it is possible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>2. Determine a measure on the set with four points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D3397">
        <w:rPr>
          <w:b/>
          <w:sz w:val="24"/>
          <w:szCs w:val="24"/>
          <w:lang w:val="en-US"/>
        </w:rPr>
        <w:t>Examination 14</w:t>
      </w:r>
    </w:p>
    <w:p w:rsidR="00FD3397" w:rsidRPr="00FD3397" w:rsidRDefault="00FD3397" w:rsidP="00FD3397">
      <w:pPr>
        <w:spacing w:after="100"/>
        <w:ind w:right="-28"/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 xml:space="preserve">1. Is it possible to determine algebra but not </w:t>
      </w:r>
      <w:r w:rsidRPr="00FD3397">
        <w:rPr>
          <w:sz w:val="24"/>
          <w:szCs w:val="24"/>
        </w:rPr>
        <w:sym w:font="Symbol" w:char="F073"/>
      </w:r>
      <w:r w:rsidRPr="00FD3397">
        <w:rPr>
          <w:sz w:val="24"/>
          <w:szCs w:val="24"/>
          <w:lang w:val="en-US"/>
        </w:rPr>
        <w:t xml:space="preserve">-algebra on the </w:t>
      </w:r>
      <w:r w:rsidRPr="00FD3397">
        <w:rPr>
          <w:sz w:val="24"/>
          <w:szCs w:val="24"/>
          <w:lang w:val="en-US"/>
        </w:rPr>
        <w:t xml:space="preserve">set </w:t>
      </w:r>
      <w:r w:rsidRPr="00FD3397">
        <w:rPr>
          <w:sz w:val="24"/>
          <w:szCs w:val="24"/>
          <w:lang w:val="en-US"/>
        </w:rPr>
        <w:t>with three points? Explain it if it is impossible. Give an example if it is possible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lastRenderedPageBreak/>
        <w:t xml:space="preserve">2. Determine a continuous operator on the line, which does not save </w:t>
      </w:r>
      <w:proofErr w:type="spellStart"/>
      <w:r w:rsidRPr="00FD3397">
        <w:rPr>
          <w:sz w:val="24"/>
          <w:szCs w:val="24"/>
          <w:lang w:val="en-US"/>
        </w:rPr>
        <w:t>Lebesgue</w:t>
      </w:r>
      <w:proofErr w:type="spellEnd"/>
      <w:r w:rsidRPr="00FD3397">
        <w:rPr>
          <w:sz w:val="24"/>
          <w:szCs w:val="24"/>
          <w:lang w:val="en-US"/>
        </w:rPr>
        <w:t xml:space="preserve"> measure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D3397">
        <w:rPr>
          <w:b/>
          <w:sz w:val="24"/>
          <w:szCs w:val="24"/>
          <w:lang w:val="en-US"/>
        </w:rPr>
        <w:t>Examination 15</w:t>
      </w:r>
    </w:p>
    <w:p w:rsidR="00FD3397" w:rsidRPr="00FD3397" w:rsidRDefault="00FD3397" w:rsidP="00FD3397">
      <w:pPr>
        <w:spacing w:after="100"/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>1. Determine algebra on disconnected set on the line with boundary, which has a two points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 xml:space="preserve">2. Determine </w:t>
      </w:r>
      <w:proofErr w:type="spellStart"/>
      <w:r w:rsidRPr="00FD3397">
        <w:rPr>
          <w:sz w:val="24"/>
          <w:szCs w:val="24"/>
          <w:lang w:val="en-US"/>
        </w:rPr>
        <w:t>Lebesgue</w:t>
      </w:r>
      <w:proofErr w:type="spellEnd"/>
      <w:r w:rsidRPr="00FD3397">
        <w:rPr>
          <w:sz w:val="24"/>
          <w:szCs w:val="24"/>
          <w:lang w:val="en-US"/>
        </w:rPr>
        <w:t xml:space="preserve"> measure on the closed set of the line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</w:p>
    <w:p w:rsidR="00FD3397" w:rsidRPr="00FD3397" w:rsidRDefault="00FD3397" w:rsidP="00FD3397">
      <w:pPr>
        <w:spacing w:before="100" w:after="60"/>
        <w:jc w:val="center"/>
        <w:rPr>
          <w:b/>
          <w:sz w:val="24"/>
          <w:szCs w:val="24"/>
          <w:lang w:val="en-US"/>
        </w:rPr>
      </w:pPr>
      <w:r w:rsidRPr="00FD3397">
        <w:rPr>
          <w:b/>
          <w:sz w:val="24"/>
          <w:szCs w:val="24"/>
          <w:lang w:val="en-US"/>
        </w:rPr>
        <w:t xml:space="preserve">Examination </w:t>
      </w:r>
      <w:r w:rsidRPr="00FD3397">
        <w:rPr>
          <w:b/>
          <w:sz w:val="24"/>
          <w:szCs w:val="24"/>
          <w:lang w:val="en-US"/>
        </w:rPr>
        <w:t>1</w:t>
      </w:r>
      <w:r w:rsidRPr="00FD3397">
        <w:rPr>
          <w:b/>
          <w:sz w:val="24"/>
          <w:szCs w:val="24"/>
          <w:lang w:val="en-US"/>
        </w:rPr>
        <w:t>6</w:t>
      </w:r>
    </w:p>
    <w:p w:rsidR="00FD3397" w:rsidRPr="00FD3397" w:rsidRDefault="00FD3397" w:rsidP="00FD3397">
      <w:pPr>
        <w:spacing w:after="100"/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>1. Determine a measurable space on the set of t</w:t>
      </w:r>
      <w:r w:rsidRPr="00FD3397">
        <w:rPr>
          <w:sz w:val="24"/>
          <w:szCs w:val="24"/>
          <w:lang w:val="en-US"/>
        </w:rPr>
        <w:t>wo</w:t>
      </w:r>
      <w:r w:rsidRPr="00FD3397">
        <w:rPr>
          <w:sz w:val="24"/>
          <w:szCs w:val="24"/>
          <w:lang w:val="en-US"/>
        </w:rPr>
        <w:t xml:space="preserve"> points, which is not a topological space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  <w:r w:rsidRPr="00FD3397">
        <w:rPr>
          <w:sz w:val="24"/>
          <w:szCs w:val="24"/>
          <w:lang w:val="en-US"/>
        </w:rPr>
        <w:t xml:space="preserve">2. Determine a measure on the set of line with boundary, which has </w:t>
      </w:r>
      <w:r w:rsidRPr="00FD3397">
        <w:rPr>
          <w:sz w:val="24"/>
          <w:szCs w:val="24"/>
          <w:lang w:val="en-US"/>
        </w:rPr>
        <w:t>one</w:t>
      </w:r>
      <w:r w:rsidRPr="00FD3397">
        <w:rPr>
          <w:sz w:val="24"/>
          <w:szCs w:val="24"/>
          <w:lang w:val="en-US"/>
        </w:rPr>
        <w:t xml:space="preserve"> point.</w:t>
      </w:r>
    </w:p>
    <w:p w:rsidR="00FD3397" w:rsidRPr="00FD3397" w:rsidRDefault="00FD3397" w:rsidP="00FD3397">
      <w:pPr>
        <w:rPr>
          <w:sz w:val="24"/>
          <w:szCs w:val="24"/>
          <w:lang w:val="en-US"/>
        </w:rPr>
      </w:pPr>
    </w:p>
    <w:p w:rsidR="00FD3397" w:rsidRPr="00FD3397" w:rsidRDefault="00FD3397" w:rsidP="00FD3397">
      <w:pPr>
        <w:rPr>
          <w:sz w:val="24"/>
          <w:szCs w:val="24"/>
          <w:lang w:val="en-US"/>
        </w:rPr>
      </w:pPr>
    </w:p>
    <w:sectPr w:rsidR="00FD3397" w:rsidRPr="00FD3397" w:rsidSect="002E31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C1860"/>
    <w:rsid w:val="00043433"/>
    <w:rsid w:val="0014128B"/>
    <w:rsid w:val="001449EC"/>
    <w:rsid w:val="001D58D6"/>
    <w:rsid w:val="001E2B62"/>
    <w:rsid w:val="002E31C1"/>
    <w:rsid w:val="004631F6"/>
    <w:rsid w:val="004E66AA"/>
    <w:rsid w:val="005A61F0"/>
    <w:rsid w:val="00783B9A"/>
    <w:rsid w:val="00A77E03"/>
    <w:rsid w:val="00A9459F"/>
    <w:rsid w:val="00AB68AC"/>
    <w:rsid w:val="00AC1860"/>
    <w:rsid w:val="00EA2F71"/>
    <w:rsid w:val="00FA366C"/>
    <w:rsid w:val="00FD33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31C1"/>
  </w:style>
  <w:style w:type="paragraph" w:styleId="1">
    <w:name w:val="heading 1"/>
    <w:basedOn w:val="a"/>
    <w:next w:val="a"/>
    <w:link w:val="10"/>
    <w:qFormat/>
    <w:rsid w:val="00AC1860"/>
    <w:pPr>
      <w:keepNext/>
      <w:numPr>
        <w:numId w:val="1"/>
      </w:numPr>
      <w:suppressAutoHyphens/>
      <w:spacing w:after="0" w:line="240" w:lineRule="auto"/>
      <w:jc w:val="both"/>
      <w:outlineLvl w:val="0"/>
    </w:pPr>
    <w:rPr>
      <w:rFonts w:ascii="Arial" w:eastAsia="Times New Roman" w:hAnsi="Arial" w:cs="Times New Roman"/>
      <w:b/>
      <w:sz w:val="20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C1860"/>
    <w:rPr>
      <w:rFonts w:ascii="Arial" w:eastAsia="Times New Roman" w:hAnsi="Arial" w:cs="Times New Roman"/>
      <w:b/>
      <w:sz w:val="20"/>
      <w:szCs w:val="20"/>
      <w:lang w:eastAsia="ar-SA"/>
    </w:rPr>
  </w:style>
  <w:style w:type="paragraph" w:styleId="a3">
    <w:name w:val="Body Text"/>
    <w:basedOn w:val="a"/>
    <w:link w:val="a4"/>
    <w:rsid w:val="00AC1860"/>
    <w:pPr>
      <w:suppressAutoHyphens/>
      <w:spacing w:after="0" w:line="240" w:lineRule="auto"/>
      <w:jc w:val="both"/>
    </w:pPr>
    <w:rPr>
      <w:rFonts w:ascii="Verdana" w:eastAsia="Times New Roman" w:hAnsi="Verdana" w:cs="Times New Roman"/>
      <w:color w:val="000000"/>
      <w:sz w:val="20"/>
      <w:szCs w:val="20"/>
      <w:lang w:eastAsia="ar-SA"/>
    </w:rPr>
  </w:style>
  <w:style w:type="character" w:customStyle="1" w:styleId="a4">
    <w:name w:val="Основной текст Знак"/>
    <w:basedOn w:val="a0"/>
    <w:link w:val="a3"/>
    <w:rsid w:val="00AC1860"/>
    <w:rPr>
      <w:rFonts w:ascii="Verdana" w:eastAsia="Times New Roman" w:hAnsi="Verdana" w:cs="Times New Roman"/>
      <w:color w:val="000000"/>
      <w:sz w:val="20"/>
      <w:szCs w:val="20"/>
      <w:lang w:eastAsia="ar-SA"/>
    </w:rPr>
  </w:style>
  <w:style w:type="paragraph" w:styleId="a5">
    <w:name w:val="Title"/>
    <w:basedOn w:val="a"/>
    <w:next w:val="a"/>
    <w:link w:val="a6"/>
    <w:qFormat/>
    <w:rsid w:val="00AC1860"/>
    <w:pPr>
      <w:suppressAutoHyphens/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character" w:customStyle="1" w:styleId="a6">
    <w:name w:val="Название Знак"/>
    <w:basedOn w:val="a0"/>
    <w:link w:val="a5"/>
    <w:rsid w:val="00AC1860"/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paragraph" w:customStyle="1" w:styleId="21">
    <w:name w:val="Основной текст 21"/>
    <w:basedOn w:val="a"/>
    <w:rsid w:val="00AC1860"/>
    <w:pPr>
      <w:suppressAutoHyphens/>
      <w:spacing w:after="120" w:line="480" w:lineRule="auto"/>
    </w:pPr>
    <w:rPr>
      <w:rFonts w:ascii="Times New Roman" w:eastAsia="Times New Roman" w:hAnsi="Times New Roman" w:cs="Times New Roman"/>
      <w:sz w:val="20"/>
      <w:szCs w:val="20"/>
      <w:lang w:eastAsia="ar-SA"/>
    </w:rPr>
  </w:style>
  <w:style w:type="paragraph" w:styleId="a7">
    <w:name w:val="Subtitle"/>
    <w:basedOn w:val="a"/>
    <w:next w:val="a"/>
    <w:link w:val="a8"/>
    <w:uiPriority w:val="11"/>
    <w:qFormat/>
    <w:rsid w:val="00AC1860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8">
    <w:name w:val="Подзаголовок Знак"/>
    <w:basedOn w:val="a0"/>
    <w:link w:val="a7"/>
    <w:uiPriority w:val="11"/>
    <w:rsid w:val="00AC186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9">
    <w:name w:val="List Paragraph"/>
    <w:basedOn w:val="a"/>
    <w:uiPriority w:val="34"/>
    <w:qFormat/>
    <w:rsid w:val="00A9459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2595</Words>
  <Characters>14798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11</dc:creator>
  <cp:keywords/>
  <dc:description/>
  <cp:lastModifiedBy>111</cp:lastModifiedBy>
  <cp:revision>8</cp:revision>
  <dcterms:created xsi:type="dcterms:W3CDTF">2011-09-27T02:21:00Z</dcterms:created>
  <dcterms:modified xsi:type="dcterms:W3CDTF">2011-09-27T12:29:00Z</dcterms:modified>
</cp:coreProperties>
</file>